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  <p:sldMasterId id="2147483706" r:id="rId2"/>
  </p:sldMasterIdLst>
  <p:notesMasterIdLst>
    <p:notesMasterId r:id="rId13"/>
  </p:notesMasterIdLst>
  <p:sldIdLst>
    <p:sldId id="400" r:id="rId3"/>
    <p:sldId id="307" r:id="rId4"/>
    <p:sldId id="2484" r:id="rId5"/>
    <p:sldId id="2562" r:id="rId6"/>
    <p:sldId id="2485" r:id="rId7"/>
    <p:sldId id="2486" r:id="rId8"/>
    <p:sldId id="2487" r:id="rId9"/>
    <p:sldId id="2488" r:id="rId10"/>
    <p:sldId id="2561" r:id="rId11"/>
    <p:sldId id="2560" r:id="rId12"/>
  </p:sldIdLst>
  <p:sldSz cx="12192000" cy="6858000"/>
  <p:notesSz cx="6858000" cy="9144000"/>
  <p:defaultTextStyle>
    <a:defPPr>
      <a:defRPr lang="fr-FR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704E22B2-96C3-4EAF-92B6-B3115D3B2390}">
          <p14:sldIdLst>
            <p14:sldId id="400"/>
            <p14:sldId id="307"/>
            <p14:sldId id="2484"/>
            <p14:sldId id="2562"/>
            <p14:sldId id="2485"/>
            <p14:sldId id="2486"/>
            <p14:sldId id="2487"/>
            <p14:sldId id="2488"/>
            <p14:sldId id="2561"/>
            <p14:sldId id="25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35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28" clrIdx="0">
    <p:extLst>
      <p:ext uri="{19B8F6BF-5375-455C-9EA6-DF929625EA0E}">
        <p15:presenceInfo xmlns:p15="http://schemas.microsoft.com/office/powerpoint/2012/main" userId="Microsoft Office User" providerId="None"/>
      </p:ext>
    </p:extLst>
  </p:cmAuthor>
  <p:cmAuthor id="2" name="Jing Liu" initials="JL" lastIdx="12" clrIdx="1">
    <p:extLst>
      <p:ext uri="{19B8F6BF-5375-455C-9EA6-DF929625EA0E}">
        <p15:presenceInfo xmlns:p15="http://schemas.microsoft.com/office/powerpoint/2012/main" userId="S::jing.liu@qimingvc.com::ca27b521-448c-49d2-9eb6-1f1d0c32013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CFFB9"/>
    <a:srgbClr val="4CA045"/>
    <a:srgbClr val="E06666"/>
    <a:srgbClr val="FF9696"/>
    <a:srgbClr val="4285F4"/>
    <a:srgbClr val="E498B4"/>
    <a:srgbClr val="4BA045"/>
    <a:srgbClr val="006F44"/>
    <a:srgbClr val="0432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073D35-6AA7-4BD2-9888-0DAFB67ACA35}" v="175" dt="2021-05-14T05:40:35.68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Стиль из темы 2 - акцент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Светлый стиль 1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Светлый стиль 1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034E78-7F5D-4C2E-B375-FC64B27BC917}" styleName="Темный стиль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Темный стиль 2 — акцент 5/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Средний стиль 1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Темный стиль 2 —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57" autoAdjust="0"/>
  </p:normalViewPr>
  <p:slideViewPr>
    <p:cSldViewPr>
      <p:cViewPr varScale="1">
        <p:scale>
          <a:sx n="95" d="100"/>
          <a:sy n="95" d="100"/>
        </p:scale>
        <p:origin x="163" y="72"/>
      </p:cViewPr>
      <p:guideLst>
        <p:guide orient="horz" pos="1616"/>
        <p:guide pos="35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 varScale="1">
        <p:scale>
          <a:sx n="117" d="100"/>
          <a:sy n="117" d="100"/>
        </p:scale>
        <p:origin x="4144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commentAuthors" Target="commentAuthors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D:\Min_Zheng\projects\macrocycle_ligand_pdb\ref_link%20-%20example\link_information.xlsx" TargetMode="External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link_information!$J$2:$J$4710</cx:f>
        <cx:lvl ptCount="2904" formatCode="0.00E+00">
          <cx:pt idx="0">8.8817841970012504e-16</cx:pt>
          <cx:pt idx="1">0.030503625164873299</cx:pt>
          <cx:pt idx="2">0.035517872990698598</cx:pt>
          <cx:pt idx="3">0.036120363542516798</cx:pt>
          <cx:pt idx="4">0.038795025241021297</cx:pt>
          <cx:pt idx="5">0.048407471259663597</cx:pt>
          <cx:pt idx="6">0.055083512824061903</cx:pt>
          <cx:pt idx="7">0.068436384950997894</cx:pt>
          <cx:pt idx="8">0.074196276706891995</cx:pt>
          <cx:pt idx="9">0.077572982074208999</cx:pt>
          <cx:pt idx="10">0.082940101017106999</cx:pt>
          <cx:pt idx="11">0.082959965980986206</cx:pt>
          <cx:pt idx="12">0.084287042106866897</cx:pt>
          <cx:pt idx="13">0.090351811534226001</cx:pt>
          <cx:pt idx="14">0.091414141487368997</cx:pt>
          <cx:pt idx="15">0.095841280719436997</cx:pt>
          <cx:pt idx="16">0.104652259641054</cx:pt>
          <cx:pt idx="17">0.10983722466363199</cx:pt>
          <cx:pt idx="18">0.116158711359187</cx:pt>
          <cx:pt idx="19">0.11841423016430799</cx:pt>
          <cx:pt idx="20">0.11961270030419099</cx:pt>
          <cx:pt idx="21">0.120939185178064</cx:pt>
          <cx:pt idx="22">0.12218878511402601</cx:pt>
          <cx:pt idx="23">0.12291626738566599</cx:pt>
          <cx:pt idx="24">0.12485400406428</cx:pt>
          <cx:pt idx="25">0.12907594877932699</cx:pt>
          <cx:pt idx="26">0.13214535643164799</cx:pt>
          <cx:pt idx="27">0.13431353575962501</cx:pt>
          <cx:pt idx="28">0.134646545681256</cx:pt>
          <cx:pt idx="29">0.13705693175085301</cx:pt>
          <cx:pt idx="30">0.13822152227605</cx:pt>
          <cx:pt idx="31">0.140931443845313</cx:pt>
          <cx:pt idx="32">0.14563392827158</cx:pt>
          <cx:pt idx="33">0.14572174625106499</cx:pt>
          <cx:pt idx="34">0.14786201286547301</cx:pt>
          <cx:pt idx="35">0.149182036430073</cx:pt>
          <cx:pt idx="36">0.14930817165527099</cx:pt>
          <cx:pt idx="37">0.150328157618319</cx:pt>
          <cx:pt idx="38">0.150328157618319</cx:pt>
          <cx:pt idx="39">0.15144955066129101</cx:pt>
          <cx:pt idx="40">0.15647823823579499</cx:pt>
          <cx:pt idx="41">0.157859397364955</cx:pt>
          <cx:pt idx="42">0.157859397364955</cx:pt>
          <cx:pt idx="43">0.16102745945094199</cx:pt>
          <cx:pt idx="44">0.161953619454174</cx:pt>
          <cx:pt idx="45">0.16208807329070399</cx:pt>
          <cx:pt idx="46">0.162464964603589</cx:pt>
          <cx:pt idx="47">0.162464964603589</cx:pt>
          <cx:pt idx="48">0.16385918534764099</cx:pt>
          <cx:pt idx="49">0.164066732520978</cx:pt>
          <cx:pt idx="50">0.164905718687757</cx:pt>
          <cx:pt idx="51">0.16705619069344799</cx:pt>
          <cx:pt idx="52">0.170122757222197</cx:pt>
          <cx:pt idx="53">0.17056869330115801</cx:pt>
          <cx:pt idx="54">0.17173924325970399</cx:pt>
          <cx:pt idx="55">0.173107856159467</cx:pt>
          <cx:pt idx="56">0.173267687454327</cx:pt>
          <cx:pt idx="57">0.17389031168661701</cx:pt>
          <cx:pt idx="58">0.17389031168661701</cx:pt>
          <cx:pt idx="59">0.17584576097953999</cx:pt>
          <cx:pt idx="60">0.17675502405059401</cx:pt>
          <cx:pt idx="61">0.18830363527080801</cx:pt>
          <cx:pt idx="62">0.19069668759252201</cx:pt>
          <cx:pt idx="63">0.19133611086340199</cx:pt>
          <cx:pt idx="64">0.19404580632827101</cx:pt>
          <cx:pt idx="65">0.197265271332626</cx:pt>
          <cx:pt idx="66">0.202947430438775</cx:pt>
          <cx:pt idx="67">0.20503055462924599</cx:pt>
          <cx:pt idx="68">0.205564831752334</cx:pt>
          <cx:pt idx="69">0.20708665651064401</cx:pt>
          <cx:pt idx="70">0.207964800751096</cx:pt>
          <cx:pt idx="71">0.210440897043433</cx:pt>
          <cx:pt idx="72">0.21523661746325701</cx:pt>
          <cx:pt idx="73">0.21847456555106101</cx:pt>
          <cx:pt idx="74">0.22080194969736</cx:pt>
          <cx:pt idx="75">0.221445561886527</cx:pt>
          <cx:pt idx="76">0.22421332557324899</cx:pt>
          <cx:pt idx="77">0.22488948685586099</cx:pt>
          <cx:pt idx="78">0.22631848237447599</cx:pt>
          <cx:pt idx="79">0.22763004371692899</cx:pt>
          <cx:pt idx="80">0.22793647403661099</cx:pt>
          <cx:pt idx="81">0.23200921435283101</cx:pt>
          <cx:pt idx="82">0.23210607144137699</cx:pt>
          <cx:pt idx="83">0.23313830117279899</cx:pt>
          <cx:pt idx="84">0.23336600729484</cx:pt>
          <cx:pt idx="85">0.23588579747434599</cx:pt>
          <cx:pt idx="86">0.24178605094931499</cx:pt>
          <cx:pt idx="87">0.24223725719918399</cx:pt>
          <cx:pt idx="88">0.24445584829352601</cx:pt>
          <cx:pt idx="89">0.246464638418606</cx:pt>
          <cx:pt idx="90">0.24923643293273101</cx:pt>
          <cx:pt idx="91">0.24939474423166799</cx:pt>
          <cx:pt idx="92">0.25025791744389703</cx:pt>
          <cx:pt idx="93">0.25079751908993198</cx:pt>
          <cx:pt idx="94">0.25084692537033898</cx:pt>
          <cx:pt idx="95">0.25318128593639899</cx:pt>
          <cx:pt idx="96">0.25515979163006902</cx:pt>
          <cx:pt idx="97">0.25556464731168699</cx:pt>
          <cx:pt idx="98">0.25708627625680902</cx:pt>
          <cx:pt idx="99">0.25730806460404598</cx:pt>
          <cx:pt idx="100">0.26044240555919501</cx:pt>
          <cx:pt idx="101">0.26080829541703898</cx:pt>
          <cx:pt idx="102">0.26103413484795901</cx:pt>
          <cx:pt idx="103">0.26511009704993599</cx:pt>
          <cx:pt idx="104">0.26558235234351901</cx:pt>
          <cx:pt idx="105">0.26626708659438802</cx:pt>
          <cx:pt idx="106">0.26731167810251899</cx:pt>
          <cx:pt idx="107">0.26882405759112199</cx:pt>
          <cx:pt idx="108">0.26960491740915399</cx:pt>
          <cx:pt idx="109">0.26991220228747198</cx:pt>
          <cx:pt idx="110">0.26991220228747198</cx:pt>
          <cx:pt idx="111">0.27316824334188999</cx:pt>
          <cx:pt idx="112">0.27479889546966202</cx:pt>
          <cx:pt idx="113">0.27527036136954602</cx:pt>
          <cx:pt idx="114">0.27569268441334699</cx:pt>
          <cx:pt idx="115">0.27639557818123001</cx:pt>
          <cx:pt idx="116">0.27651720206695202</cx:pt>
          <cx:pt idx="117">0.27672544014480399</cx:pt>
          <cx:pt idx="118">0.27696171144361198</cx:pt>
          <cx:pt idx="119">0.27896752263568497</cx:pt>
          <cx:pt idx="120">0.279165398040706</cx:pt>
          <cx:pt idx="121">0.27930705576375497</cx:pt>
          <cx:pt idx="122">0.27930705576375497</cx:pt>
          <cx:pt idx="123">0.27941079311629502</cx:pt>
          <cx:pt idx="124">0.27941079311629502</cx:pt>
          <cx:pt idx="125">0.27954948193919499</cx:pt>
          <cx:pt idx="126">0.27954948193919499</cx:pt>
          <cx:pt idx="127">0.28037395044706798</cx:pt>
          <cx:pt idx="128">0.28068195350967101</cx:pt>
          <cx:pt idx="129">0.28311102443255398</cx:pt>
          <cx:pt idx="130">0.28601561874454101</cx:pt>
          <cx:pt idx="131">0.28754676178060501</cx:pt>
          <cx:pt idx="132">0.28769862394366402</cx:pt>
          <cx:pt idx="133">0.28820589008890202</cx:pt>
          <cx:pt idx="134">0.28850880543860602</cx:pt>
          <cx:pt idx="135">0.288724535876343</cx:pt>
          <cx:pt idx="136">0.28887528800075502</cx:pt>
          <cx:pt idx="137">0.29237823334786001</cx:pt>
          <cx:pt idx="138">0.29351586455972301</cx:pt>
          <cx:pt idx="139">0.29353837031165297</cx:pt>
          <cx:pt idx="140">0.29411878146725601</cx:pt>
          <cx:pt idx="141">0.29477291529285898</cx:pt>
          <cx:pt idx="142">0.29485378954786601</cx:pt>
          <cx:pt idx="143">0.29576520475929102</cx:pt>
          <cx:pt idx="144">0.29589255954319599</cx:pt>
          <cx:pt idx="145">0.29685344627121701</cx:pt>
          <cx:pt idx="146">0.30018438301733202</cx:pt>
          <cx:pt idx="147">0.30041040526614299</cx:pt>
          <cx:pt idx="148">0.30041040526614299</cx:pt>
          <cx:pt idx="149">0.30047153693522799</cx:pt>
          <cx:pt idx="150">0.30124593798111399</cx:pt>
          <cx:pt idx="151">0.30140718613581402</cx:pt>
          <cx:pt idx="152">0.30179907231826197</cx:pt>
          <cx:pt idx="153">0.304122466414248</cx:pt>
          <cx:pt idx="154">0.30495979223353797</cx:pt>
          <cx:pt idx="155">0.30534890793572</cx:pt>
          <cx:pt idx="156">0.30596839805084097</cx:pt>
          <cx:pt idx="157">0.30854527111813601</cx:pt>
          <cx:pt idx="158">0.30982002170781497</cx:pt>
          <cx:pt idx="159">0.31142965850279603</cx:pt>
          <cx:pt idx="160">0.312675266193299</cx:pt>
          <cx:pt idx="161">0.316177395965973</cx:pt>
          <cx:pt idx="162">0.31670514007002798</cx:pt>
          <cx:pt idx="163">0.31836826303826798</cx:pt>
          <cx:pt idx="164">0.32152691687718099</cx:pt>
          <cx:pt idx="165">0.32207647257174898</cx:pt>
          <cx:pt idx="166">0.32252737460334302</cx:pt>
          <cx:pt idx="167">0.32294279158746397</cx:pt>
          <cx:pt idx="168">0.32328718197504003</cx:pt>
          <cx:pt idx="169">0.32793362541437598</cx:pt>
          <cx:pt idx="170">0.32793362541437598</cx:pt>
          <cx:pt idx="171">0.32814197252918798</cx:pt>
          <cx:pt idx="172">0.330839842969197</cx:pt>
          <cx:pt idx="173">0.332272385209886</cx:pt>
          <cx:pt idx="174">0.332818737941531</cx:pt>
          <cx:pt idx="175">0.33330530890349802</cx:pt>
          <cx:pt idx="176">0.333442085879044</cx:pt>
          <cx:pt idx="177">0.33354025327600301</cx:pt>
          <cx:pt idx="178">0.33397617021258802</cx:pt>
          <cx:pt idx="179">0.334125403181735</cx:pt>
          <cx:pt idx="180">0.334282000630301</cx:pt>
          <cx:pt idx="181">0.33615094550804298</cx:pt>
          <cx:pt idx="182">0.33678604992736899</cx:pt>
          <cx:pt idx="183">0.33678604992736899</cx:pt>
          <cx:pt idx="184">0.34025646679432198</cx:pt>
          <cx:pt idx="185">0.34083058312860098</cx:pt>
          <cx:pt idx="186">0.34141006468138502</cx:pt>
          <cx:pt idx="187">0.34353046887342298</cx:pt>
          <cx:pt idx="188">0.34398483844396799</cx:pt>
          <cx:pt idx="189">0.34463041923974902</cx:pt>
          <cx:pt idx="190">0.34525574231866202</cx:pt>
          <cx:pt idx="191">0.34563086202742599</cx:pt>
          <cx:pt idx="192">0.34578255264928098</cx:pt>
          <cx:pt idx="193">0.34579012608545301</cx:pt>
          <cx:pt idx="194">0.34684856689062199</cx:pt>
          <cx:pt idx="195">0.34729320745515002</cx:pt>
          <cx:pt idx="196">0.34838184859162402</cx:pt>
          <cx:pt idx="197">0.35020835304243603</cx:pt>
          <cx:pt idx="198">0.35081751036326803</cx:pt>
          <cx:pt idx="199">0.35118226018458998</cx:pt>
          <cx:pt idx="200">0.35186399659421502</cx:pt>
          <cx:pt idx="201">0.35330179820188501</cx:pt>
          <cx:pt idx="202">0.35466940848990403</cx:pt>
          <cx:pt idx="203">0.35514763968395502</cx:pt>
          <cx:pt idx="204">0.35552725178404898</cx:pt>
          <cx:pt idx="205">0.35587408047800501</cx:pt>
          <cx:pt idx="206">0.35647592480648999</cx:pt>
          <cx:pt idx="207">0.35647592480648999</cx:pt>
          <cx:pt idx="208">0.35715904669078102</cx:pt>
          <cx:pt idx="209">0.35779187984227601</cx:pt>
          <cx:pt idx="210">0.35845224228559902</cx:pt>
          <cx:pt idx="211">0.35918095786229998</cx:pt>
          <cx:pt idx="212">0.35949362892757503</cx:pt>
          <cx:pt idx="213">0.35952652786918698</cx:pt>
          <cx:pt idx="214">0.35952652786918698</cx:pt>
          <cx:pt idx="215">0.35989631682143303</cx:pt>
          <cx:pt idx="216">0.36061991127715298</cx:pt>
          <cx:pt idx="217">0.36063809706187699</cx:pt>
          <cx:pt idx="218">0.36079606555813198</cx:pt>
          <cx:pt idx="219">0.36093802874727499</cx:pt>
          <cx:pt idx="220">0.36115794450065603</cx:pt>
          <cx:pt idx="221">0.361360220701892</cx:pt>
          <cx:pt idx="222">0.36142701882415701</cx:pt>
          <cx:pt idx="223">0.36145646835699602</cx:pt>
          <cx:pt idx="224">0.36176742662689398</cx:pt>
          <cx:pt idx="225">0.36307056520002801</cx:pt>
          <cx:pt idx="226">0.36338629596036898</cx:pt>
          <cx:pt idx="227">0.36338629596036898</cx:pt>
          <cx:pt idx="228">0.36377706821155398</cx:pt>
          <cx:pt idx="229">0.36407973804272897</cx:pt>
          <cx:pt idx="230">0.36515184313528898</cx:pt>
          <cx:pt idx="231">0.36527911211644498</cx:pt>
          <cx:pt idx="232">0.36552665886437702</cx:pt>
          <cx:pt idx="233">0.36584939454639198</cx:pt>
          <cx:pt idx="234">0.36584939454639198</cx:pt>
          <cx:pt idx="235">0.36595018074392499</cx:pt>
          <cx:pt idx="236">0.36622780483362</cx:pt>
          <cx:pt idx="237">0.36659430758593098</cx:pt>
          <cx:pt idx="238">0.36753093980139701</cx:pt>
          <cx:pt idx="239">0.36772116798430099</cx:pt>
          <cx:pt idx="240">0.36784258305783502</cx:pt>
          <cx:pt idx="241">0.36819852735477598</cx:pt>
          <cx:pt idx="242">0.36933357597489902</cx:pt>
          <cx:pt idx="243">0.37074865507832999</cx:pt>
          <cx:pt idx="244">0.37074865507832999</cx:pt>
          <cx:pt idx="245">0.37178739946147399</cx:pt>
          <cx:pt idx="246">0.37242688189982198</cx:pt>
          <cx:pt idx="247">0.373155005303073</cx:pt>
          <cx:pt idx="248">0.37400585938549602</cx:pt>
          <cx:pt idx="249">0.37423071363028398</cx:pt>
          <cx:pt idx="250">0.37558900618847602</cx:pt>
          <cx:pt idx="251">0.37558900618847602</cx:pt>
          <cx:pt idx="252">0.37656382077398598</cx:pt>
          <cx:pt idx="253">0.37779365429247402</cx:pt>
          <cx:pt idx="254">0.37799035550259702</cx:pt>
          <cx:pt idx="255">0.37828989991055101</cx:pt>
          <cx:pt idx="256">0.37850106606835499</cx:pt>
          <cx:pt idx="257">0.37868533821913503</cx:pt>
          <cx:pt idx="258">0.378835224711357</cx:pt>
          <cx:pt idx="259">0.37942187121148502</cx:pt>
          <cx:pt idx="260">0.380612333565987</cx:pt>
          <cx:pt idx="261">0.38073710982062797</cx:pt>
          <cx:pt idx="262">0.38164969053490799</cx:pt>
          <cx:pt idx="263">0.38164969053490799</cx:pt>
          <cx:pt idx="264">0.38176119791576402</cx:pt>
          <cx:pt idx="265">0.38199486574323099</cx:pt>
          <cx:pt idx="266">0.38218859411484302</cx:pt>
          <cx:pt idx="267">0.38274706988099699</cx:pt>
          <cx:pt idx="268">0.38337447121014001</cx:pt>
          <cx:pt idx="269">0.38359678991556201</cx:pt>
          <cx:pt idx="270">0.38397200233566497</cx:pt>
          <cx:pt idx="271">0.38432240338673002</cx:pt>
          <cx:pt idx="272">0.38435779490002903</cx:pt>
          <cx:pt idx="273">0.38585054244225497</cx:pt>
          <cx:pt idx="274">0.38821831863758999</cx:pt>
          <cx:pt idx="275">0.38864959579045999</cx:pt>
          <cx:pt idx="276">0.38880217754384599</cx:pt>
          <cx:pt idx="277">0.38947941310473899</cx:pt>
          <cx:pt idx="278">0.390679474427792</cx:pt>
          <cx:pt idx="279">0.391304729950462</cx:pt>
          <cx:pt idx="280">0.391304729950462</cx:pt>
          <cx:pt idx="281">0.39176449954857001</cx:pt>
          <cx:pt idx="282">0.39349234351462797</cx:pt>
          <cx:pt idx="283">0.39402839722669297</cx:pt>
          <cx:pt idx="284">0.39476684925490602</cx:pt>
          <cx:pt idx="285">0.39476684925490602</cx:pt>
          <cx:pt idx="286">0.39488566668530101</cx:pt>
          <cx:pt idx="287">0.395836346649313</cx:pt>
          <cx:pt idx="288">0.39585323206824202</cx:pt>
          <cx:pt idx="289">0.39595314311959101</cx:pt>
          <cx:pt idx="290">0.39619548808424498</cx:pt>
          <cx:pt idx="291">0.396456215247322</cx:pt>
          <cx:pt idx="292">0.39766271979645101</cx:pt>
          <cx:pt idx="293">0.39864155596958201</cx:pt>
          <cx:pt idx="294">0.39895253386079099</cx:pt>
          <cx:pt idx="295">0.39955714201687298</cx:pt>
          <cx:pt idx="296">0.39955996530026899</cx:pt>
          <cx:pt idx="297">0.39955996530026899</cx:pt>
          <cx:pt idx="298">0.40009268056451702</cx:pt>
          <cx:pt idx="299">0.40034529880799202</cx:pt>
          <cx:pt idx="300">0.40106323918623299</cx:pt>
          <cx:pt idx="301">0.40166961311765498</cx:pt>
          <cx:pt idx="302">0.40293535532892599</cx:pt>
          <cx:pt idx="303">0.40308632122697402</cx:pt>
          <cx:pt idx="304">0.40318887884434301</cx:pt>
          <cx:pt idx="305">0.403259809673437</cx:pt>
          <cx:pt idx="306">0.40354389430225401</cx:pt>
          <cx:pt idx="307">0.40371913659286102</cx:pt>
          <cx:pt idx="308">0.404629839361971</cx:pt>
          <cx:pt idx="309">0.40476425309596398</cx:pt>
          <cx:pt idx="310">0.40476425309596398</cx:pt>
          <cx:pt idx="311">0.40500223975372501</cx:pt>
          <cx:pt idx="312">0.40631809992183299</cx:pt>
          <cx:pt idx="313">0.40658933154892202</cx:pt>
          <cx:pt idx="314">0.40660925806079701</cx:pt>
          <cx:pt idx="315">0.40680321353990501</cx:pt>
          <cx:pt idx="316">0.40680321353990501</cx:pt>
          <cx:pt idx="317">0.40698401287550001</cx:pt>
          <cx:pt idx="318">0.40698401287550001</cx:pt>
          <cx:pt idx="319">0.40712005270971702</cx:pt>
          <cx:pt idx="320">0.40774768465397798</cx:pt>
          <cx:pt idx="321">0.40816749209397002</cx:pt>
          <cx:pt idx="322">0.40960333086640899</cx:pt>
          <cx:pt idx="323">0.40960333086640899</cx:pt>
          <cx:pt idx="324">0.410542194387718</cx:pt>
          <cx:pt idx="325">0.41059138300600201</cx:pt>
          <cx:pt idx="326">0.41136740482547701</cx:pt>
          <cx:pt idx="327">0.41144019442761498</cx:pt>
          <cx:pt idx="328">0.411567734622448</cx:pt>
          <cx:pt idx="329">0.41159916505512101</cx:pt>
          <cx:pt idx="330">0.41219623661184801</cx:pt>
          <cx:pt idx="331">0.41264262211292002</cx:pt>
          <cx:pt idx="332">0.41280316904074899</cx:pt>
          <cx:pt idx="333">0.41316009056696001</cx:pt>
          <cx:pt idx="334">0.41368722256510598</cx:pt>
          <cx:pt idx="335">0.413711574184289</cx:pt>
          <cx:pt idx="336">0.41383461386144998</cx:pt>
          <cx:pt idx="337">0.41387179993853102</cx:pt>
          <cx:pt idx="338">0.41398378594573998</cx:pt>
          <cx:pt idx="339">0.413986789065872</cx:pt>
          <cx:pt idx="340">0.414089419304775</cx:pt>
          <cx:pt idx="341">0.41421602330040902</cx:pt>
          <cx:pt idx="342">0.41422725280066702</cx:pt>
          <cx:pt idx="343">0.41476235835761999</cx:pt>
          <cx:pt idx="344">0.41476235835761999</cx:pt>
          <cx:pt idx="345">0.41528870739685297</cx:pt>
          <cx:pt idx="346">0.41545921688401599</cx:pt>
          <cx:pt idx="347">0.416292084541941</cx:pt>
          <cx:pt idx="348">0.41659909043754501</cx:pt>
          <cx:pt idx="349">0.41667096731071501</cx:pt>
          <cx:pt idx="350">0.41675703398609998</cx:pt>
          <cx:pt idx="351">0.41687027635072399</cx:pt>
          <cx:pt idx="352">0.41828802926691699</cx:pt>
          <cx:pt idx="353">0.41919847477212102</cx:pt>
          <cx:pt idx="354">0.42000329407874398</cx:pt>
          <cx:pt idx="355">0.42015418927090498</cx:pt>
          <cx:pt idx="356">0.420219114601111</cx:pt>
          <cx:pt idx="357">0.42053637719603099</cx:pt>
          <cx:pt idx="358">0.42148623681629899</cx:pt>
          <cx:pt idx="359">0.42171702203484301</cx:pt>
          <cx:pt idx="360">0.42198482688668598</cx:pt>
          <cx:pt idx="361">0.42212096439685798</cx:pt>
          <cx:pt idx="362">0.422246146516082</cx:pt>
          <cx:pt idx="363">0.422483756257932</cx:pt>
          <cx:pt idx="364">0.42257202534488603</cx:pt>
          <cx:pt idx="365">0.42356813643885799</cx:pt>
          <cx:pt idx="366">0.42359916796122499</cx:pt>
          <cx:pt idx="367">0.42359916796122499</cx:pt>
          <cx:pt idx="368">0.42369344442442503</cx:pt>
          <cx:pt idx="369">0.42369344442442503</cx:pt>
          <cx:pt idx="370">0.42427352364793802</cx:pt>
          <cx:pt idx="371">0.42427352364793802</cx:pt>
          <cx:pt idx="372">0.42525827088099899</cx:pt>
          <cx:pt idx="373">0.425594272711802</cx:pt>
          <cx:pt idx="374">0.425753359738401</cx:pt>
          <cx:pt idx="375">0.42601298177387797</cx:pt>
          <cx:pt idx="376">0.42627341422634801</cx:pt>
          <cx:pt idx="377">0.42703030973974698</cx:pt>
          <cx:pt idx="378">0.42703030973974698</cx:pt>
          <cx:pt idx="379">0.427274084103619</cx:pt>
          <cx:pt idx="380">0.428382747111623</cx:pt>
          <cx:pt idx="381">0.42863538566612303</cx:pt>
          <cx:pt idx="382">0.42965738961099997</cx:pt>
          <cx:pt idx="383">0.42982725791147203</cx:pt>
          <cx:pt idx="384">0.43075596390749599</cx:pt>
          <cx:pt idx="385">0.43075596390749599</cx:pt>
          <cx:pt idx="386">0.43085250993704099</cx:pt>
          <cx:pt idx="387">0.43102941248923399</cx:pt>
          <cx:pt idx="388">0.43138442151623002</cx:pt>
          <cx:pt idx="389">0.43146340064455102</cx:pt>
          <cx:pt idx="390">0.432479294881565</cx:pt>
          <cx:pt idx="391">0.43249200247863401</cx:pt>
          <cx:pt idx="392">0.43312285605696599</cx:pt>
          <cx:pt idx="393">0.433227021312446</cx:pt>
          <cx:pt idx="394">0.43387473631440399</cx:pt>
          <cx:pt idx="395">0.43417733878780501</cx:pt>
          <cx:pt idx="396">0.43495208167222499</cx:pt>
          <cx:pt idx="397">0.43495208167222499</cx:pt>
          <cx:pt idx="398">0.43510699067375902</cx:pt>
          <cx:pt idx="399">0.43513824196117501</cx:pt>
          <cx:pt idx="400">0.435438871733421</cx:pt>
          <cx:pt idx="401">0.43556518654360898</cx:pt>
          <cx:pt idx="402">0.43556518654360898</cx:pt>
          <cx:pt idx="403">0.43638184066118602</cx:pt>
          <cx:pt idx="404">0.43638184066118602</cx:pt>
          <cx:pt idx="405">0.43638314070322398</cx:pt>
          <cx:pt idx="406">0.43657412536991402</cx:pt>
          <cx:pt idx="407">0.43878710892297002</cx:pt>
          <cx:pt idx="408">0.43896737510054601</cx:pt>
          <cx:pt idx="409">0.44056511337209497</cx:pt>
          <cx:pt idx="410">0.44072684819246599</cx:pt>
          <cx:pt idx="411">0.44072684819246599</cx:pt>
          <cx:pt idx="412">0.44093846393727698</cx:pt>
          <cx:pt idx="413">0.44093846393727698</cx:pt>
          <cx:pt idx="414">0.44096067827566598</cx:pt>
          <cx:pt idx="415">0.44096067827566598</cx:pt>
          <cx:pt idx="416">0.44113232882053199</cx:pt>
          <cx:pt idx="417">0.44113232882053199</cx:pt>
          <cx:pt idx="418">0.44123682886863802</cx:pt>
          <cx:pt idx="419">0.44124015989642701</cx:pt>
          <cx:pt idx="420">0.44124015989642701</cx:pt>
          <cx:pt idx="421">0.44165563336442898</cx:pt>
          <cx:pt idx="422">0.44165563336442898</cx:pt>
          <cx:pt idx="423">0.44177853124954802</cx:pt>
          <cx:pt idx="424">0.44184532551262201</cx:pt>
          <cx:pt idx="425">0.44204503541281898</cx:pt>
          <cx:pt idx="426">0.44255184448276103</cx:pt>
          <cx:pt idx="427">0.44289234437702102</cx:pt>
          <cx:pt idx="428">0.443128377963667</cx:pt>
          <cx:pt idx="429">0.44347867293915899</cx:pt>
          <cx:pt idx="430">0.443486077438145</cx:pt>
          <cx:pt idx="431">0.44366022286892898</cx:pt>
          <cx:pt idx="432">0.44389465775929199</cx:pt>
          <cx:pt idx="433">0.44447094594573999</cx:pt>
          <cx:pt idx="434">0.44505101670549302</cx:pt>
          <cx:pt idx="435">0.44735830468482501</cx:pt>
          <cx:pt idx="436">0.44735830468482501</cx:pt>
          <cx:pt idx="437">0.44777588030675602</cx:pt>
          <cx:pt idx="438">0.44810045409624499</cx:pt>
          <cx:pt idx="439">0.44826435417291999</cx:pt>
          <cx:pt idx="440">0.44878948070447</cx:pt>
          <cx:pt idx="441">0.45101586966176999</cx:pt>
          <cx:pt idx="442">0.451299248376963</cx:pt>
          <cx:pt idx="443">0.451892574749238</cx:pt>
          <cx:pt idx="444">0.45253810415728901</cx:pt>
          <cx:pt idx="445">0.45338365008286702</cx:pt>
          <cx:pt idx="446">0.45415205239546902</cx:pt>
          <cx:pt idx="447">0.45417035871722899</cx:pt>
          <cx:pt idx="448">0.45439853791448298</cx:pt>
          <cx:pt idx="449">0.45466433032300102</cx:pt>
          <cx:pt idx="450">0.45471575799881098</cx:pt>
          <cx:pt idx="451">0.45536801784205799</cx:pt>
          <cx:pt idx="452">0.45604453580982601</cx:pt>
          <cx:pt idx="453">0.45604453580982601</cx:pt>
          <cx:pt idx="454">0.45618440583963599</cx:pt>
          <cx:pt idx="455">0.456320375997397</cx:pt>
          <cx:pt idx="456">0.45650476648157001</cx:pt>
          <cx:pt idx="457">0.45686972858477098</cx:pt>
          <cx:pt idx="458">0.456876952903641</cx:pt>
          <cx:pt idx="459">0.45712885366201</cx:pt>
          <cx:pt idx="460">0.45738361669746902</cx:pt>
          <cx:pt idx="461">0.45773172584321697</cx:pt>
          <cx:pt idx="462">0.45789220664734898</cx:pt>
          <cx:pt idx="463">0.45817168612025699</cx:pt>
          <cx:pt idx="464">0.459465325428706</cx:pt>
          <cx:pt idx="465">0.459465325428706</cx:pt>
          <cx:pt idx="466">0.46044489928055699</cx:pt>
          <cx:pt idx="467">0.46130163420395198</cx:pt>
          <cx:pt idx="468">0.46163851664460098</cx:pt>
          <cx:pt idx="469">0.46306739135542002</cx:pt>
          <cx:pt idx="470">0.46358895444092302</cx:pt>
          <cx:pt idx="471">0.46359277598926502</cx:pt>
          <cx:pt idx="472">0.46380085262543103</cx:pt>
          <cx:pt idx="473">0.463835327573766</cx:pt>
          <cx:pt idx="474">0.46404236167308999</cx:pt>
          <cx:pt idx="475">0.46434836324314899</cx:pt>
          <cx:pt idx="476">0.46474009030556501</cx:pt>
          <cx:pt idx="477">0.46529821071417798</cx:pt>
          <cx:pt idx="478">0.46531307072167899</cx:pt>
          <cx:pt idx="479">0.46538246286822199</cx:pt>
          <cx:pt idx="480">0.465957660293362</cx:pt>
          <cx:pt idx="481">0.46604060918157902</cx:pt>
          <cx:pt idx="482">0.466160919263999</cx:pt>
          <cx:pt idx="483">0.46653458419720201</cx:pt>
          <cx:pt idx="484">0.46706738374114098</cx:pt>
          <cx:pt idx="485">0.46706738374114098</cx:pt>
          <cx:pt idx="486">0.46746208756917401</cx:pt>
          <cx:pt idx="487">0.46823389050264402</cx:pt>
          <cx:pt idx="488">0.46827445159984299</cx:pt>
          <cx:pt idx="489">0.46879375625587599</cx:pt>
          <cx:pt idx="490">0.46903244373673803</cx:pt>
          <cx:pt idx="491">0.46910563351989298</cx:pt>
          <cx:pt idx="492">0.46945311249829902</cx:pt>
          <cx:pt idx="493">0.46958507874553002</cx:pt>
          <cx:pt idx="494">0.46978952017429898</cx:pt>
          <cx:pt idx="495">0.46983809399577797</cx:pt>
          <cx:pt idx="496">0.47030456806707299</cx:pt>
          <cx:pt idx="497">0.470550955570403</cx:pt>
          <cx:pt idx="498">0.47107413260446701</cx:pt>
          <cx:pt idx="499">0.47111084051944802</cx:pt>
          <cx:pt idx="500">0.47112589571098701</cx:pt>
          <cx:pt idx="501">0.47114804683795197</cx:pt>
          <cx:pt idx="502">0.47129449306689802</cx:pt>
          <cx:pt idx="503">0.47239446497101101</cx:pt>
          <cx:pt idx="504">0.472677670724163</cx:pt>
          <cx:pt idx="505">0.472677670724163</cx:pt>
          <cx:pt idx="506">0.47353180796944799</cx:pt>
          <cx:pt idx="507">0.473691687932348</cx:pt>
          <cx:pt idx="508">0.47484480352869002</cx:pt>
          <cx:pt idx="509">0.47485724232186499</cx:pt>
          <cx:pt idx="510">0.47555295051306501</cx:pt>
          <cx:pt idx="511">0.47604869708353398</cx:pt>
          <cx:pt idx="512">0.47624597529685703</cx:pt>
          <cx:pt idx="513">0.47737824443141602</cx:pt>
          <cx:pt idx="514">0.47798900460055099</cx:pt>
          <cx:pt idx="515">0.47800051609370198</cx:pt>
          <cx:pt idx="516">0.47802497087033102</cx:pt>
          <cx:pt idx="517">0.47803197539556602</cx:pt>
          <cx:pt idx="518">0.47929534757492598</cx:pt>
          <cx:pt idx="519">0.479761250060602</cx:pt>
          <cx:pt idx="520">0.47978364825467801</cx:pt>
          <cx:pt idx="521">0.48008825283246498</cx:pt>
          <cx:pt idx="522">0.48047041396441997</cx:pt>
          <cx:pt idx="523">0.48125738408551799</cx:pt>
          <cx:pt idx="524">0.48133507829947503</cx:pt>
          <cx:pt idx="525">0.48168383486966898</cx:pt>
          <cx:pt idx="526">0.481831451639955</cx:pt>
          <cx:pt idx="527">0.48186789612325698</cx:pt>
          <cx:pt idx="528">0.48324412014009399</cx:pt>
          <cx:pt idx="529">0.48324412014009399</cx:pt>
          <cx:pt idx="530">0.48431965142178701</cx:pt>
          <cx:pt idx="531">0.484366623550264</cx:pt>
          <cx:pt idx="532">0.48441919537258199</cx:pt>
          <cx:pt idx="533">0.48452768545180203</cx:pt>
          <cx:pt idx="534">0.48517650889191599</cx:pt>
          <cx:pt idx="535">0.48540437350864701</cx:pt>
          <cx:pt idx="536">0.48540437350864701</cx:pt>
          <cx:pt idx="537">0.48583497900221001</cx:pt>
          <cx:pt idx="538">0.486097301684147</cx:pt>
          <cx:pt idx="539">0.48678708130709902</cx:pt>
          <cx:pt idx="540">0.48690078963691302</cx:pt>
          <cx:pt idx="541">0.48718169332661398</cx:pt>
          <cx:pt idx="542">0.487230125259836</cx:pt>
          <cx:pt idx="543">0.48760269721052502</cx:pt>
          <cx:pt idx="544">0.487698439893828</cx:pt>
          <cx:pt idx="545">0.48802537940753499</cx:pt>
          <cx:pt idx="546">0.48804468312080002</cx:pt>
          <cx:pt idx="547">0.48821497416641402</cx:pt>
          <cx:pt idx="548">0.48824982327649402</cx:pt>
          <cx:pt idx="549">0.48876600357599798</cx:pt>
          <cx:pt idx="550">0.489392035822104</cx:pt>
          <cx:pt idx="551">0.48948097915764299</cx:pt>
          <cx:pt idx="552">0.49001279293366001</cx:pt>
          <cx:pt idx="553">0.49003118719267502</cx:pt>
          <cx:pt idx="554">0.490420214529252</cx:pt>
          <cx:pt idx="555">0.49069033448383798</cx:pt>
          <cx:pt idx="556">0.49079007094701099</cx:pt>
          <cx:pt idx="557">0.490808803921711</cx:pt>
          <cx:pt idx="558">0.49150349800876902</cx:pt>
          <cx:pt idx="559">0.49183890963546201</cx:pt>
          <cx:pt idx="560">0.49260167590640502</cx:pt>
          <cx:pt idx="561">0.49269883352641802</cx:pt>
          <cx:pt idx="562">0.49340025490440298</cx:pt>
          <cx:pt idx="563">0.49398447502780701</cx:pt>
          <cx:pt idx="564">0.49402256204528799</cx:pt>
          <cx:pt idx="565">0.49475069214200101</cx:pt>
          <cx:pt idx="566">0.49560096113055402</cx:pt>
          <cx:pt idx="567">0.49713165308208801</cx:pt>
          <cx:pt idx="568">0.497384321074747</cx:pt>
          <cx:pt idx="569">0.49738611107487601</cx:pt>
          <cx:pt idx="570">0.49752943955798701</cx:pt>
          <cx:pt idx="571">0.49834418009421499</cx:pt>
          <cx:pt idx="572">0.49841055716528099</cx:pt>
          <cx:pt idx="573">0.49895633558403701</cx:pt>
          <cx:pt idx="574">0.49911139609156702</cx:pt>
          <cx:pt idx="575">0.49917348668098099</cx:pt>
          <cx:pt idx="576">0.50118239122609798</cx:pt>
          <cx:pt idx="577">0.50187559543922999</cx:pt>
          <cx:pt idx="578">0.50194522407375397</cx:pt>
          <cx:pt idx="579">0.50254298978143996</cx:pt>
          <cx:pt idx="580">0.50257250358422201</cx:pt>
          <cx:pt idx="581">0.50291827114896204</cx:pt>
          <cx:pt idx="582">0.503909598032655</cx:pt>
          <cx:pt idx="583">0.503909598032655</cx:pt>
          <cx:pt idx="584">0.505755518634461</cx:pt>
          <cx:pt idx="585">0.505992048860189</cx:pt>
          <cx:pt idx="586">0.50607833154928805</cx:pt>
          <cx:pt idx="587">0.50607833154928805</cx:pt>
          <cx:pt idx="588">0.50614621593990705</cx:pt>
          <cx:pt idx="589">0.50620832921001502</cx:pt>
          <cx:pt idx="590">0.50622336362212506</cx:pt>
          <cx:pt idx="591">0.50691098731946704</cx:pt>
          <cx:pt idx="592">0.50711983765697599</cx:pt>
          <cx:pt idx="593">0.50795485728443301</cx:pt>
          <cx:pt idx="594">0.50874648338647299</cx:pt>
          <cx:pt idx="595">0.50882964099814698</cx:pt>
          <cx:pt idx="596">0.51013456986046102</cx:pt>
          <cx:pt idx="597">0.51030848799241202</cx:pt>
          <cx:pt idx="598">0.51030848799241202</cx:pt>
          <cx:pt idx="599">0.51035812074887799</cx:pt>
          <cx:pt idx="600">0.51128190096166004</cx:pt>
          <cx:pt idx="601">0.51143680390998403</cx:pt>
          <cx:pt idx="602">0.51169496353289101</cx:pt>
          <cx:pt idx="603">0.51303336695737201</cx:pt>
          <cx:pt idx="604">0.51303586562580095</cx:pt>
          <cx:pt idx="605">0.51310161660341802</cx:pt>
          <cx:pt idx="606">0.51316736368706295</cx:pt>
          <cx:pt idx="607">0.51360001498698904</cx:pt>
          <cx:pt idx="608">0.51406914250855595</cx:pt>
          <cx:pt idx="609">0.51470222647558395</cx:pt>
          <cx:pt idx="610">0.51481944334686902</cx:pt>
          <cx:pt idx="611">0.51507561965882498</cx:pt>
          <cx:pt idx="612">0.51622597685717597</cx:pt>
          <cx:pt idx="613">0.51650059789213099</cx:pt>
          <cx:pt idx="614">0.51650059789213099</cx:pt>
          <cx:pt idx="615">0.51673005577045406</cx:pt>
          <cx:pt idx="616">0.51695145609589699</cx:pt>
          <cx:pt idx="617">0.51698570671808897</cx:pt>
          <cx:pt idx="618">0.51748297975796398</cx:pt>
          <cx:pt idx="619">0.51748297975796398</cx:pt>
          <cx:pt idx="620">0.51853532112227396</cx:pt>
          <cx:pt idx="621">0.51859246254193203</cx:pt>
          <cx:pt idx="622">0.51880570965555195</cx:pt>
          <cx:pt idx="623">0.51898257168095796</cx:pt>
          <cx:pt idx="624">0.52121242705357895</cx:pt>
          <cx:pt idx="625">0.52144355508381102</cx:pt>
          <cx:pt idx="626">0.52164488942767595</cx:pt>
          <cx:pt idx="627">0.52171764221329098</cx:pt>
          <cx:pt idx="628">0.52224418833049602</cx:pt>
          <cx:pt idx="629">0.52283195983577802</cx:pt>
          <cx:pt idx="630">0.52304771346110401</cx:pt>
          <cx:pt idx="631">0.52429432474583204</cx:pt>
          <cx:pt idx="632">0.524404923334998</cx:pt>
          <cx:pt idx="633">0.52441714539199302</cx:pt>
          <cx:pt idx="634">0.52583372859100397</cx:pt>
          <cx:pt idx="635">0.52631262685790303</cx:pt>
          <cx:pt idx="636">0.52681936697639398</cx:pt>
          <cx:pt idx="637">0.52727478364153701</cx:pt>
          <cx:pt idx="638">0.52736102990542499</cx:pt>
          <cx:pt idx="639">0.52753683578220401</cx:pt>
          <cx:pt idx="640">0.52753683578220401</cx:pt>
          <cx:pt idx="641">0.52777317749897301</cx:pt>
          <cx:pt idx="642">0.52814007949644104</cx:pt>
          <cx:pt idx="643">0.52856811330769904</cx:pt>
          <cx:pt idx="644">0.52862862820910095</cx:pt>
          <cx:pt idx="645">0.52902945585856498</cx:pt>
          <cx:pt idx="646">0.52904785800255505</cx:pt>
          <cx:pt idx="647">0.529427610912657</cx:pt>
          <cx:pt idx="648">0.52962529308781903</cx:pt>
          <cx:pt idx="649">0.52969534641114002</cx:pt>
          <cx:pt idx="650">0.52988464991858497</cx:pt>
          <cx:pt idx="651">0.52989427525536903</cx:pt>
          <cx:pt idx="652">0.52995946929521698</cx:pt>
          <cx:pt idx="653">0.53011560684833703</cx:pt>
          <cx:pt idx="654">0.530222377772264</cx:pt>
          <cx:pt idx="655">0.53055850061146004</cx:pt>
          <cx:pt idx="656">0.53095864283167304</cx:pt>
          <cx:pt idx="657">0.53134783152476095</cx:pt>
          <cx:pt idx="658">0.53134783152476095</cx:pt>
          <cx:pt idx="659">0.53146607795102396</cx:pt>
          <cx:pt idx="660">0.53146607795102396</cx:pt>
          <cx:pt idx="661">0.53252240695250797</cx:pt>
          <cx:pt idx="662">0.53273169230750395</cx:pt>
          <cx:pt idx="663">0.53298013673487299</cx:pt>
          <cx:pt idx="664">0.53298013673487299</cx:pt>
          <cx:pt idx="665">0.53302761300250701</cx:pt>
          <cx:pt idx="666">0.53405044087831199</cx:pt>
          <cx:pt idx="667">0.534088064523912</cx:pt>
          <cx:pt idx="668">0.53428949631920997</cx:pt>
          <cx:pt idx="669">0.53469112450584799</cx:pt>
          <cx:pt idx="670">0.53478689558510595</cx:pt>
          <cx:pt idx="671">0.53529602429613599</cx:pt>
          <cx:pt idx="672">0.53541662833961601</cx:pt>
          <cx:pt idx="673">0.53582596487576395</cx:pt>
          <cx:pt idx="674">0.53661560254695895</cx:pt>
          <cx:pt idx="675">0.53720695605333302</cx:pt>
          <cx:pt idx="676">0.53730493295175796</cx:pt>
          <cx:pt idx="677">0.53781744907614104</cx:pt>
          <cx:pt idx="678">0.53781744907614104</cx:pt>
          <cx:pt idx="679">0.53793277366648096</cx:pt>
          <cx:pt idx="680">0.53813305684375301</cx:pt>
          <cx:pt idx="681">0.53818877389779496</cx:pt>
          <cx:pt idx="682">0.53822341447143196</cx:pt>
          <cx:pt idx="683">0.53824547708316395</cx:pt>
          <cx:pt idx="684">0.53838565258009496</cx:pt>
          <cx:pt idx="685">0.53908365360050503</cx:pt>
          <cx:pt idx="686">0.53963093917413796</cx:pt>
          <cx:pt idx="687">0.53970361653611498</cx:pt>
          <cx:pt idx="688">0.53970361653611498</cx:pt>
          <cx:pt idx="689">0.53971643754549603</cx:pt>
          <cx:pt idx="690">0.53972924516417697</cx:pt>
          <cx:pt idx="691">0.53978928782327495</cx:pt>
          <cx:pt idx="692">0.54003076793946803</cx:pt>
          <cx:pt idx="693">0.54058554515883805</cx:pt>
          <cx:pt idx="694">0.540818333951397</cx:pt>
          <cx:pt idx="695">0.54089162689026804</cx:pt>
          <cx:pt idx="696">0.54097948928579398</cx:pt>
          <cx:pt idx="697">0.54113956505855199</cx:pt>
          <cx:pt idx="698">0.54181929347607205</cx:pt>
          <cx:pt idx="699">0.54183954067094997</cx:pt>
          <cx:pt idx="700">0.54255531975592797</cx:pt>
          <cx:pt idx="701">0.54275425726808502</cx:pt>
          <cx:pt idx="702">0.54281907817169694</cx:pt>
          <cx:pt idx="703">0.54286155260065805</cx:pt>
          <cx:pt idx="704">0.54310423057948398</cx:pt>
          <cx:pt idx="705">0.54379704156944697</cx:pt>
          <cx:pt idx="706">0.54452315495743797</cx:pt>
          <cx:pt idx="707">0.54482030743104704</cx:pt>
          <cx:pt idx="708">0.544955438364361</cx:pt>
          <cx:pt idx="709">0.54601910652646901</cx:pt>
          <cx:pt idx="710">0.54664770750665603</cx:pt>
          <cx:pt idx="711">0.54664770750665603</cx:pt>
          <cx:pt idx="712">0.54674327403752998</cx:pt>
          <cx:pt idx="713">0.54692714786673202</cx:pt>
          <cx:pt idx="714">0.54692714786673202</cx:pt>
          <cx:pt idx="715">0.54702930725348997</cx:pt>
          <cx:pt idx="716">0.54757922663338698</cx:pt>
          <cx:pt idx="717">0.54757922663338698</cx:pt>
          <cx:pt idx="718">0.54770237645208197</cx:pt>
          <cx:pt idx="719">0.54796089779483803</cx:pt>
          <cx:pt idx="720">0.54813420416992098</cx:pt>
          <cx:pt idx="721">0.54857618590781898</cx:pt>
          <cx:pt idx="722">0.54861254034048201</cx:pt>
          <cx:pt idx="723">0.54882942311907601</cx:pt>
          <cx:pt idx="724">0.54896400393371603</cx:pt>
          <cx:pt idx="725">0.54923899055805503</cx:pt>
          <cx:pt idx="726">0.54932010575368495</cx:pt>
          <cx:pt idx="727">0.55002543868676002</cx:pt>
          <cx:pt idx="728">0.55021904912034902</cx:pt>
          <cx:pt idx="729">0.55043071404229005</cx:pt>
          <cx:pt idx="730">0.55069002041607895</cx:pt>
          <cx:pt idx="731">0.55122550714834895</cx:pt>
          <cx:pt idx="732">0.55122550714834895</cx:pt>
          <cx:pt idx="733">0.55140126189862104</cx:pt>
          <cx:pt idx="734">0.55149283303670404</cx:pt>
          <cx:pt idx="735">0.55183804919782597</cx:pt>
          <cx:pt idx="736">0.55278425030543399</cx:pt>
          <cx:pt idx="737">0.55306234330808401</cx:pt>
          <cx:pt idx="738">0.55308527906461502</cx:pt>
          <cx:pt idx="739">0.55423925187058598</cx:pt>
          <cx:pt idx="740">0.55500153588315804</cx:pt>
          <cx:pt idx="741">0.55654000908867796</cx:pt>
          <cx:pt idx="742">0.55687476402527403</cx:pt>
          <cx:pt idx="743">0.55689631793133798</cx:pt>
          <cx:pt idx="744">0.55707257957256895</cx:pt>
          <cx:pt idx="745">0.55713317494248504</cx:pt>
          <cx:pt idx="746">0.55731394221215003</cx:pt>
          <cx:pt idx="747">0.55739549896387797</cx:pt>
          <cx:pt idx="748">0.55740732334735799</cx:pt>
          <cx:pt idx="749">0.55752424782477605</cx:pt>
          <cx:pt idx="750">0.55765613450315599</cx:pt>
          <cx:pt idx="751">0.557708348871368</cx:pt>
          <cx:pt idx="752">0.55777412959302997</cx:pt>
          <cx:pt idx="753">0.55841981484177505</cx:pt>
          <cx:pt idx="754">0.55850221881935802</cx:pt>
          <cx:pt idx="755">0.55911401787568904</cx:pt>
          <cx:pt idx="756">0.55916835220169503</cx:pt>
          <cx:pt idx="757">0.559548962503157</cx:pt>
          <cx:pt idx="758">0.55979148912389898</cx:pt>
          <cx:pt idx="759">0.55979354265354497</cx:pt>
          <cx:pt idx="760">0.55989620240624505</cx:pt>
          <cx:pt idx="761">0.56041091504052198</cx:pt>
          <cx:pt idx="762">0.56115919871726605</cx:pt>
          <cx:pt idx="763">0.56155340323930003</cx:pt>
          <cx:pt idx="764">0.56176751125417301</cx:pt>
          <cx:pt idx="765">0.56183046601257902</cx:pt>
          <cx:pt idx="766">0.56245231650484695</cx:pt>
          <cx:pt idx="767">0.562524287021405</cx:pt>
          <cx:pt idx="768">0.56269670555430396</cx:pt>
          <cx:pt idx="769">0.56303379644225704</cx:pt>
          <cx:pt idx="770">0.56387717988957797</cx:pt>
          <cx:pt idx="771">0.56435678736773198</cx:pt>
          <cx:pt idx="772">0.56437731707469896</cx:pt>
          <cx:pt idx="773">0.56461922401487696</cx:pt>
          <cx:pt idx="774">0.56474778964504302</cx:pt>
          <cx:pt idx="775">0.56523091854521501</cx:pt>
          <cx:pt idx="776">0.56552441401275</cx:pt>
          <cx:pt idx="777">0.56578232256695504</cx:pt>
          <cx:pt idx="778">0.56732457325844299</cx:pt>
          <cx:pt idx="779">0.56733621018928204</cx:pt>
          <cx:pt idx="780">0.56749614898648304</cx:pt>
          <cx:pt idx="781">0.56838643123488697</cx:pt>
          <cx:pt idx="782">0.56859520293758603</cx:pt>
          <cx:pt idx="783">0.56874257951779805</cx:pt>
          <cx:pt idx="784">0.56881897119792302</cx:pt>
          <cx:pt idx="785">0.569657680618052</cx:pt>
          <cx:pt idx="786">0.56998525572753</cx:pt>
          <cx:pt idx="787">0.570598360354034</cx:pt>
          <cx:pt idx="788">0.57077083625382097</cx:pt>
          <cx:pt idx="789">0.57137433546341398</cx:pt>
          <cx:pt idx="790">0.57157727356750498</cx:pt>
          <cx:pt idx="791">0.57170571609895504</cx:pt>
          <cx:pt idx="792">0.571914780548475</cx:pt>
          <cx:pt idx="793">0.57194750404724004</cx:pt>
          <cx:pt idx="794">0.57203116047767399</cx:pt>
          <cx:pt idx="795">0.57210958809244405</cx:pt>
          <cx:pt idx="796">0.57264962471051195</cx:pt>
          <cx:pt idx="797">0.57274681178032505</cx:pt>
          <cx:pt idx="798">0.57304665947243705</cx:pt>
          <cx:pt idx="799">0.57304862012267299</cx:pt>
          <cx:pt idx="800">0.57304862012267299</cx:pt>
          <cx:pt idx="801">0.57341681385126397</cx:pt>
          <cx:pt idx="802">0.57385404037372101</cx:pt>
          <cx:pt idx="803">0.57460732259737002</cx:pt>
          <cx:pt idx="804">0.57534463166452299</cx:pt>
          <cx:pt idx="805">0.57609146453792104</cx:pt>
          <cx:pt idx="806">0.576469154620596</cx:pt>
          <cx:pt idx="807">0.57697692730498695</cx:pt>
          <cx:pt idx="808">0.577046959613574</cx:pt>
          <cx:pt idx="809">0.57730383820410303</cx:pt>
          <cx:pt idx="810">0.57794693852489498</cx:pt>
          <cx:pt idx="811">0.57797971793460901</cx:pt>
          <cx:pt idx="812">0.578012341120682</cx:pt>
          <cx:pt idx="813">0.57813115003201099</cx:pt>
          <cx:pt idx="814">0.57834371619652802</cx:pt>
          <cx:pt idx="815">0.57895202239900001</cx:pt>
          <cx:pt idx="816">0.57906344571074497</cx:pt>
          <cx:pt idx="817">0.57951553459836203</cx:pt>
          <cx:pt idx="818">0.57996218005353695</cx:pt>
          <cx:pt idx="819">0.58030878140133302</cx:pt>
          <cx:pt idx="820">0.58058926457959303</cx:pt>
          <cx:pt idx="821">0.58063638885083402</cx:pt>
          <cx:pt idx="822">0.58065367987140004</cx:pt>
          <cx:pt idx="823">0.58072978938447795</cx:pt>
          <cx:pt idx="824">0.58074768116796405</cx:pt>
          <cx:pt idx="825">0.58080811319376202</cx:pt>
          <cx:pt idx="826">0.58120460341074298</cx:pt>
          <cx:pt idx="827">0.58136878738088005</cx:pt>
          <cx:pt idx="828">0.58144485523584399</cx:pt>
          <cx:pt idx="829">0.58204034976054797</cx:pt>
          <cx:pt idx="830">0.58246541035071897</cx:pt>
          <cx:pt idx="831">0.58270457428310296</cx:pt>
          <cx:pt idx="832">0.58276970715794996</cx:pt>
          <cx:pt idx="833">0.58284423902666904</cx:pt>
          <cx:pt idx="834">0.58300068644322001</cx:pt>
          <cx:pt idx="835">0.58300068644322001</cx:pt>
          <cx:pt idx="836">0.58365544009357795</cx:pt>
          <cx:pt idx="837">0.58386565061519802</cx:pt>
          <cx:pt idx="838">0.58398903351709197</cx:pt>
          <cx:pt idx="839">0.58439856520634903</cx:pt>
          <cx:pt idx="840">0.58469109016193999</cx:pt>
          <cx:pt idx="841">0.58481648566385802</cx:pt>
          <cx:pt idx="842">0.58530252445294895</cx:pt>
          <cx:pt idx="843">0.58574485913961405</cx:pt>
          <cx:pt idx="844">0.58615118686094503</cx:pt>
          <cx:pt idx="845">0.58620291597665497</cx:pt>
          <cx:pt idx="846">0.58647364296946702</cx:pt>
          <cx:pt idx="847">0.58650522677422001</cx:pt>
          <cx:pt idx="848">0.58651247277486496</cx:pt>
          <cx:pt idx="849">0.58654770550417301</cx:pt>
          <cx:pt idx="850">0.586601633061821</cx:pt>
          <cx:pt idx="851">0.58673779857203001</cx:pt>
          <cx:pt idx="852">0.58680417903934301</cx:pt>
          <cx:pt idx="853">0.58694636484062102</cx:pt>
          <cx:pt idx="854">0.58722772178742999</cx:pt>
          <cx:pt idx="855">0.58749421008357205</cx:pt>
          <cx:pt idx="856">0.58762206799295402</cx:pt>
          <cx:pt idx="857">0.58762206799295402</cx:pt>
          <cx:pt idx="858">0.58859459595818597</cx:pt>
          <cx:pt idx="859">0.58883282667663295</cx:pt>
          <cx:pt idx="860">0.58890396305546699</cx:pt>
          <cx:pt idx="861">0.58959533371412198</cx:pt>
          <cx:pt idx="862">0.59031495772422804</cx:pt>
          <cx:pt idx="863">0.59088375407322202</cx:pt>
          <cx:pt idx="864">0.59115766012847604</cx:pt>
          <cx:pt idx="865">0.59151064255156405</cx:pt>
          <cx:pt idx="866">0.59155073274189096</cx:pt>
          <cx:pt idx="867">0.59192400046538696</cx:pt>
          <cx:pt idx="868">0.592540129142758</cx:pt>
          <cx:pt idx="869">0.592540129142758</cx:pt>
          <cx:pt idx="870">0.59266057837021402</cx:pt>
          <cx:pt idx="871">0.59291764144954096</cx:pt>
          <cx:pt idx="872">0.59316766493857698</cx:pt>
          <cx:pt idx="873">0.59327640190030195</cx:pt>
          <cx:pt idx="874">0.59347806434974404</cx:pt>
          <cx:pt idx="875">0.59388105661973201</cx:pt>
          <cx:pt idx="876">0.59394668704240905</cx:pt>
          <cx:pt idx="877">0.59438853901774003</cx:pt>
          <cx:pt idx="878">0.59453101415589804</cx:pt>
          <cx:pt idx="879">0.59484600731513204</cx:pt>
          <cx:pt idx="880">0.59525495588605204</cx:pt>
          <cx:pt idx="881">0.59534641919410602</cx:pt>
          <cx:pt idx="882">0.59534641919410602</cx:pt>
          <cx:pt idx="883">0.59534641919410602</cx:pt>
          <cx:pt idx="884">0.59534641919410602</cx:pt>
          <cx:pt idx="885">0.59552122308347799</cx:pt>
          <cx:pt idx="886">0.59595920861656704</cx:pt>
          <cx:pt idx="887">0.59617491087324304</cx:pt>
          <cx:pt idx="888">0.59617491087324304</cx:pt>
          <cx:pt idx="889">0.596525925166283</cx:pt>
          <cx:pt idx="890">0.59722580038585804</cx:pt>
          <cx:pt idx="891">0.59741523276268405</cx:pt>
          <cx:pt idx="892">0.59799912686276702</cx:pt>
          <cx:pt idx="893">0.59799912686276702</cx:pt>
          <cx:pt idx="894">0.59799912686276702</cx:pt>
          <cx:pt idx="895">0.59818487535452003</cx:pt>
          <cx:pt idx="896">0.59904797031601198</cx:pt>
          <cx:pt idx="897">0.59955958515582097</cx:pt>
          <cx:pt idx="898">0.59959311650406499</cx:pt>
          <cx:pt idx="899">0.59973137418492495</cx:pt>
          <cx:pt idx="900">0.60036271168932298</cx:pt>
          <cx:pt idx="901">0.600897261862951</cx:pt>
          <cx:pt idx="902">0.60130528051046095</cx:pt>
          <cx:pt idx="903">0.60141374747268495</cx:pt>
          <cx:pt idx="904">0.60174207812020397</cx:pt>
          <cx:pt idx="905">0.601748014521434</cx:pt>
          <cx:pt idx="906">0.602042224364982</cx:pt>
          <cx:pt idx="907">0.60214608645347201</cx:pt>
          <cx:pt idx="908">0.60243845017938202</cx:pt>
          <cx:pt idx="909">0.60244401749264798</cx:pt>
          <cx:pt idx="910">0.602969884881283</cx:pt>
          <cx:pt idx="911">0.60326888900389197</cx:pt>
          <cx:pt idx="912">0.603390456113024</cx:pt>
          <cx:pt idx="913">0.60341436790508496</cx:pt>
          <cx:pt idx="914">0.60351886903198404</cx:pt>
          <cx:pt idx="915">0.60415035390518201</cx:pt>
          <cx:pt idx="916">0.60450155896907698</cx:pt>
          <cx:pt idx="917">0.60456700231562599</cx:pt>
          <cx:pt idx="918">0.60492660204220505</cx:pt>
          <cx:pt idx="919">0.60556868638690697</cx:pt>
          <cx:pt idx="920">0.60582787524271897</cx:pt>
          <cx:pt idx="921">0.60632567403565796</cx:pt>
          <cx:pt idx="922">0.60650159928790404</cx:pt>
          <cx:pt idx="923">0.60747975319693304</cx:pt>
          <cx:pt idx="924">0.60785900619613098</cx:pt>
          <cx:pt idx="925">0.60832067822962399</cx:pt>
          <cx:pt idx="926">0.60853719039679</cx:pt>
          <cx:pt idx="927">0.60861155931828503</cx:pt>
          <cx:pt idx="928">0.609144742050168</cx:pt>
          <cx:pt idx="929">0.60917796222917797</cx:pt>
          <cx:pt idx="930">0.60921395536765999</cx:pt>
          <cx:pt idx="931">0.60926029732297005</cx:pt>
          <cx:pt idx="932">0.60962061348385299</cx:pt>
          <cx:pt idx="933">0.60966093498517804</cx:pt>
          <cx:pt idx="934">0.61069343233108198</cx:pt>
          <cx:pt idx="935">0.61121970817768001</cx:pt>
          <cx:pt idx="936">0.61121970817768001</cx:pt>
          <cx:pt idx="937">0.61121970817768001</cx:pt>
          <cx:pt idx="938">0.61126516950582999</cx:pt>
          <cx:pt idx="939">0.61134236454054103</cx:pt>
          <cx:pt idx="940">0.61144546572413305</cx:pt>
          <cx:pt idx="941">0.61180092324358604</cx:pt>
          <cx:pt idx="942">0.61180309786778797</cx:pt>
          <cx:pt idx="943">0.61247603079147395</cx:pt>
          <cx:pt idx="944">0.61289109621050997</cx:pt>
          <cx:pt idx="945">0.61303696433791399</cx:pt>
          <cx:pt idx="946">0.61330389173639999</cx:pt>
          <cx:pt idx="947">0.61332166133279897</cx:pt>
          <cx:pt idx="948">0.61348792612369996</cx:pt>
          <cx:pt idx="949">0.61368648661146696</cx:pt>
          <cx:pt idx="950">0.61370500185524202</cx:pt>
          <cx:pt idx="951">0.61372235523828</cx:pt>
          <cx:pt idx="952">0.61389056178246504</cx:pt>
          <cx:pt idx="953">0.61395424861373904</cx:pt>
          <cx:pt idx="954">0.61411093094724001</cx:pt>
          <cx:pt idx="955">0.61432439770476399</cx:pt>
          <cx:pt idx="956">0.61450693830952396</cx:pt>
          <cx:pt idx="957">0.61506520509227802</cx:pt>
          <cx:pt idx="958">0.61559431831928202</cx:pt>
          <cx:pt idx="959">0.61559431831928202</cx:pt>
          <cx:pt idx="960">0.61559431831928202</cx:pt>
          <cx:pt idx="961">0.61573772129386495</cx:pt>
          <cx:pt idx="962">0.61609846776517796</cx:pt>
          <cx:pt idx="963">0.61618258107811197</cx:pt>
          <cx:pt idx="964">0.61636670255354498</cx:pt>
          <cx:pt idx="965">0.61714436908269699</cx:pt>
          <cx:pt idx="966">0.61737008163719398</cx:pt>
          <cx:pt idx="967">0.61809138213614401</cx:pt>
          <cx:pt idx="968">0.61840643250758898</cx:pt>
          <cx:pt idx="969">0.61853387163612294</cx:pt>
          <cx:pt idx="970">0.61868302711387302</cx:pt>
          <cx:pt idx="971">0.61868302711387302</cx:pt>
          <cx:pt idx="972">0.61884488394395099</cx:pt>
          <cx:pt idx="973">0.61906985247393298</cx:pt>
          <cx:pt idx="974">0.61920994027277598</cx:pt>
          <cx:pt idx="975">0.61963512153746603</cx:pt>
          <cx:pt idx="976">0.61988275832786499</cx:pt>
          <cx:pt idx="977">0.62176819158705798</cx:pt>
          <cx:pt idx="978">0.62186977571760504</cx:pt>
          <cx:pt idx="979">0.62200862300657001</cx:pt>
          <cx:pt idx="980">0.62221090048877503</cx:pt>
          <cx:pt idx="981">0.62334878338251098</cx:pt>
          <cx:pt idx="982">0.62335327677771801</cx:pt>
          <cx:pt idx="983">0.62355146379971804</cx:pt>
          <cx:pt idx="984">0.62386060019505996</cx:pt>
          <cx:pt idx="985">0.62401220561020698</cx:pt>
          <cx:pt idx="986">0.62494428932340096</cx:pt>
          <cx:pt idx="987">0.625644169505431</cx:pt>
          <cx:pt idx="988">0.62646846647879595</cx:pt>
          <cx:pt idx="989">0.62654892055586298</cx:pt>
          <cx:pt idx="990">0.62659132001956497</cx:pt>
          <cx:pt idx="991">0.626776030955147</cx:pt>
          <cx:pt idx="992">0.62684580180501603</cx:pt>
          <cx:pt idx="993">0.62701442874154101</cx:pt>
          <cx:pt idx="994">0.62714251150093703</cx:pt>
          <cx:pt idx="995">0.62731546939965899</cx:pt>
          <cx:pt idx="996">0.62740214089260604</cx:pt>
          <cx:pt idx="997">0.628241254374441</cx:pt>
          <cx:pt idx="998">0.62844666719628195</cx:pt>
          <cx:pt idx="999">0.62871034169714801</cx:pt>
          <cx:pt idx="1000">0.62883125589518296</cx:pt>
          <cx:pt idx="1001">0.62884957780212203</cx:pt>
          <cx:pt idx="1002">0.62884957780212203</cx:pt>
          <cx:pt idx="1003">0.62901957978713496</cx:pt>
          <cx:pt idx="1004">0.62906985176067998</cx:pt>
          <cx:pt idx="1005">0.62928934381986501</cx:pt>
          <cx:pt idx="1006">0.62994250436863997</cx:pt>
          <cx:pt idx="1007">0.63019190028665395</cx:pt>
          <cx:pt idx="1008">0.630806258922332</cx:pt>
          <cx:pt idx="1009">0.63090211305030397</cx:pt>
          <cx:pt idx="1010">0.63115551488795996</cx:pt>
          <cx:pt idx="1011">0.63130697720859197</cx:pt>
          <cx:pt idx="1012">0.63150582652459497</cx:pt>
          <cx:pt idx="1013">0.63150675043725601</cx:pt>
          <cx:pt idx="1014">0.63166366218771897</cx:pt>
          <cx:pt idx="1015">0.63173995340036904</cx:pt>
          <cx:pt idx="1016">0.63188333912286199</cx:pt>
          <cx:pt idx="1017">0.63209853386284398</cx:pt>
          <cx:pt idx="1018">0.632255124417609</cx:pt>
          <cx:pt idx="1019">0.632545018034676</cx:pt>
          <cx:pt idx="1020">0.63287040164394104</cx:pt>
          <cx:pt idx="1021">0.63297065149171905</cx:pt>
          <cx:pt idx="1022">0.63322219222642995</cx:pt>
          <cx:pt idx="1023">0.63342122523941002</cx:pt>
          <cx:pt idx="1024">0.63412864444081796</cx:pt>
          <cx:pt idx="1025">0.63418222158513404</cx:pt>
          <cx:pt idx="1026">0.63420212592691205</cx:pt>
          <cx:pt idx="1027">0.634754054528754</cx:pt>
          <cx:pt idx="1028">0.63497861085659002</cx:pt>
          <cx:pt idx="1029">0.63503101564451903</cx:pt>
          <cx:pt idx="1030">0.63504944700608601</cx:pt>
          <cx:pt idx="1031">0.63521764704343997</cx:pt>
          <cx:pt idx="1032">0.63527112081986703</cx:pt>
          <cx:pt idx="1033">0.63547110961450504</cx:pt>
          <cx:pt idx="1034">0.63568047527208704</cx:pt>
          <cx:pt idx="1035">0.63568047527208704</cx:pt>
          <cx:pt idx="1036">0.63585938515524798</cx:pt>
          <cx:pt idx="1037">0.63606640933904801</cx:pt>
          <cx:pt idx="1038">0.63637537169439695</cx:pt>
          <cx:pt idx="1039">0.63659657076586096</cx:pt>
          <cx:pt idx="1040">0.63787279085131598</cx:pt>
          <cx:pt idx="1041">0.63794346898176901</cx:pt>
          <cx:pt idx="1042">0.638316867062514</cx:pt>
          <cx:pt idx="1043">0.63859864144170297</cx:pt>
          <cx:pt idx="1044">0.63882575794030805</cx:pt>
          <cx:pt idx="1045">0.63883709320745496</cx:pt>
          <cx:pt idx="1046">0.63887208853815802</cx:pt>
          <cx:pt idx="1047">0.63896774795024902</cx:pt>
          <cx:pt idx="1048">0.63902513196906097</cx:pt>
          <cx:pt idx="1049">0.63906859327559296</cx:pt>
          <cx:pt idx="1050">0.63925026880908398</cx:pt>
          <cx:pt idx="1051">0.63987727079170797</cx:pt>
          <cx:pt idx="1052">0.64001584923883204</cx:pt>
          <cx:pt idx="1053">0.64125171118781699</cx:pt>
          <cx:pt idx="1054">0.64141192443359896</cx:pt>
          <cx:pt idx="1055">0.64164474273629402</cx:pt>
          <cx:pt idx="1056">0.64226616982704299</cx:pt>
          <cx:pt idx="1057">0.64274460334038996</cx:pt>
          <cx:pt idx="1058">0.64290281128124604</cx:pt>
          <cx:pt idx="1059">0.642977594490308</cx:pt>
          <cx:pt idx="1060">0.64298085832566398</cx:pt>
          <cx:pt idx="1061">0.64393514326541201</cx:pt>
          <cx:pt idx="1062">0.64452831284532897</cx:pt>
          <cx:pt idx="1063">0.64457229497804303</cx:pt>
          <cx:pt idx="1064">0.64548412189332405</cx:pt>
          <cx:pt idx="1065">0.64548412189332405</cx:pt>
          <cx:pt idx="1066">0.64570640428978099</cx:pt>
          <cx:pt idx="1067">0.64582438362591699</cx:pt>
          <cx:pt idx="1068">0.64688305976022997</cx:pt>
          <cx:pt idx="1069">0.64689169604095498</cx:pt>
          <cx:pt idx="1070">0.64700147568705901</cx:pt>
          <cx:pt idx="1071">0.64711384035125197</cx:pt>
          <cx:pt idx="1072">0.64777337936796298</cx:pt>
          <cx:pt idx="1073">0.64783900137206296</cx:pt>
          <cx:pt idx="1074">0.64803860847725603</cx:pt>
          <cx:pt idx="1075">0.648229098781546</cx:pt>
          <cx:pt idx="1076">0.64847996251490503</cx:pt>
          <cx:pt idx="1077">0.64850904055795799</cx:pt>
          <cx:pt idx="1078">0.64891230637133201</cx:pt>
          <cx:pt idx="1079">0.64891230637133201</cx:pt>
          <cx:pt idx="1080">0.64949395364927998</cx:pt>
          <cx:pt idx="1081">0.64955024016472795</cx:pt>
          <cx:pt idx="1082">0.64961770095435301</cx:pt>
          <cx:pt idx="1083">0.64975995275520604</cx:pt>
          <cx:pt idx="1084">0.64977383405922795</cx:pt>
          <cx:pt idx="1085">0.64980896097333196</cx:pt>
          <cx:pt idx="1086">0.64994395274061301</cx:pt>
          <cx:pt idx="1087">0.65007125101124597</cx:pt>
          <cx:pt idx="1088">0.65052482192340899</cx:pt>
          <cx:pt idx="1089">0.65084870644175896</cx:pt>
          <cx:pt idx="1090">0.65087995343400495</cx:pt>
          <cx:pt idx="1091">0.651089857076812</cx:pt>
          <cx:pt idx="1092">0.65121625192703003</cx:pt>
          <cx:pt idx="1093">0.65149354511356605</cx:pt>
          <cx:pt idx="1094">0.65196663601593496</cx:pt>
          <cx:pt idx="1095">0.65218168066303694</cx:pt>
          <cx:pt idx="1096">0.65234023813944797</cx:pt>
          <cx:pt idx="1097">0.652344074822926</cx:pt>
          <cx:pt idx="1098">0.65257891349185204</cx:pt>
          <cx:pt idx="1099">0.65283636578964099</cx:pt>
          <cx:pt idx="1100">0.65283636578964099</cx:pt>
          <cx:pt idx="1101">0.65295120935400397</cx:pt>
          <cx:pt idx="1102">0.65303833549910295</cx:pt>
          <cx:pt idx="1103">0.65318883139032602</cx:pt>
          <cx:pt idx="1104">0.65347570997582005</cx:pt>
          <cx:pt idx="1105">0.65351035491933795</cx:pt>
          <cx:pt idx="1106">0.65353320344743304</cx:pt>
          <cx:pt idx="1107">0.65369760052853099</cx:pt>
          <cx:pt idx="1108">0.654317316492671</cx:pt>
          <cx:pt idx="1109">0.654317316492671</cx:pt>
          <cx:pt idx="1110">0.65432635064131905</cx:pt>
          <cx:pt idx="1111">0.65460917534706398</cx:pt>
          <cx:pt idx="1112">0.65464199217193397</cx:pt>
          <cx:pt idx="1113">0.65474200039128105</cx:pt>
          <cx:pt idx="1114">0.65511484899450101</cx:pt>
          <cx:pt idx="1115">0.65586006527993501</cx:pt>
          <cx:pt idx="1116">0.655906799217296</cx:pt>
          <cx:pt idx="1117">0.65595169766358696</cx:pt>
          <cx:pt idx="1118">0.65614554544817505</cx:pt>
          <cx:pt idx="1119">0.65675116832650304</cx:pt>
          <cx:pt idx="1120">0.65682173435745705</cx:pt>
          <cx:pt idx="1121">0.65689592589698198</cx:pt>
          <cx:pt idx="1122">0.65705251167033696</cx:pt>
          <cx:pt idx="1123">0.65716307402113305</cx:pt>
          <cx:pt idx="1124">0.65716307402113305</cx:pt>
          <cx:pt idx="1125">0.65717280429760605</cx:pt>
          <cx:pt idx="1126">0.65725021048802701</cx:pt>
          <cx:pt idx="1127">0.65735562639832601</cx:pt>
          <cx:pt idx="1128">0.657364527310214</cx:pt>
          <cx:pt idx="1129">0.65763260057667505</cx:pt>
          <cx:pt idx="1130">0.65856390542561805</cx:pt>
          <cx:pt idx="1131">0.65861359807206099</cx:pt>
          <cx:pt idx="1132">0.65888259943623495</cx:pt>
          <cx:pt idx="1133">0.658979338251658</cx:pt>
          <cx:pt idx="1134">0.65928694440264801</cx:pt>
          <cx:pt idx="1135">0.659821240049416</cx:pt>
          <cx:pt idx="1136">0.65999700639683001</cx:pt>
          <cx:pt idx="1137">0.66108386087766202</cx:pt>
          <cx:pt idx="1138">0.66134398192889299</cx:pt>
          <cx:pt idx="1139">0.66157639664877699</cx:pt>
          <cx:pt idx="1140">0.66157639664877699</cx:pt>
          <cx:pt idx="1141">0.66164390084059299</cx:pt>
          <cx:pt idx="1142">0.66169847643260704</cx:pt>
          <cx:pt idx="1143">0.66169847643260704</cx:pt>
          <cx:pt idx="1144">0.66194456171176896</cx:pt>
          <cx:pt idx="1145">0.66194456171176896</cx:pt>
          <cx:pt idx="1146">0.66194509169289195</cx:pt>
          <cx:pt idx="1147">0.66194509169289195</cx:pt>
          <cx:pt idx="1148">0.66199260818779504</cx:pt>
          <cx:pt idx="1149">0.66201652772585995</cx:pt>
          <cx:pt idx="1150">0.66231733213324595</cx:pt>
          <cx:pt idx="1151">0.66231733213324595</cx:pt>
          <cx:pt idx="1152">0.662356382512723</cx:pt>
          <cx:pt idx="1153">0.66305654110631795</cx:pt>
          <cx:pt idx="1154">0.66361167224222095</cx:pt>
          <cx:pt idx="1155">0.66362155201010997</cx:pt>
          <cx:pt idx="1156">0.66412203748746401</cx:pt>
          <cx:pt idx="1157">0.66420242314720301</cx:pt>
          <cx:pt idx="1158">0.66422002599100105</cx:pt>
          <cx:pt idx="1159">0.66425816627628498</cx:pt>
          <cx:pt idx="1160">0.66446095224680701</cx:pt>
          <cx:pt idx="1161">0.66448521731740495</cx:pt>
          <cx:pt idx="1162">0.66489189909482405</cx:pt>
          <cx:pt idx="1163">0.66504567897165101</cx:pt>
          <cx:pt idx="1164">0.66504579503189598</cx:pt>
          <cx:pt idx="1165">0.66529188019132501</cx:pt>
          <cx:pt idx="1166">0.66552846745381999</cx:pt>
          <cx:pt idx="1167">0.66559975294787499</cx:pt>
          <cx:pt idx="1168">0.66561303363725199</cx:pt>
          <cx:pt idx="1169">0.66588122404554795</cx:pt>
          <cx:pt idx="1170">0.66602984691338396</cx:pt>
          <cx:pt idx="1171">0.66604797421401996</cx:pt>
          <cx:pt idx="1172">0.666095182548469</cx:pt>
          <cx:pt idx="1173">0.66622205478051</cx:pt>
          <cx:pt idx="1174">0.66636615690690304</cx:pt>
          <cx:pt idx="1175">0.66657386213742498</cx:pt>
          <cx:pt idx="1176">0.66680370870130401</cx:pt>
          <cx:pt idx="1177">0.66690714914203597</cx:pt>
          <cx:pt idx="1178">0.66709592451125099</cx:pt>
          <cx:pt idx="1179">0.66721197250846498</cx:pt>
          <cx:pt idx="1180">0.66741705864432199</cx:pt>
          <cx:pt idx="1181">0.66753307617801105</cx:pt>
          <cx:pt idx="1182">0.66811720922800699</cx:pt>
          <cx:pt idx="1183">0.66815201070683405</cx:pt>
          <cx:pt idx="1184">0.66865887865070905</cx:pt>
          <cx:pt idx="1185">0.66874875523930599</cx:pt>
          <cx:pt idx="1186">0.66917337639249896</cx:pt>
          <cx:pt idx="1187">0.66921128837779698</cx:pt>
          <cx:pt idx="1188">0.66925202200376899</cx:pt>
          <cx:pt idx="1189">0.66925202200376899</cx:pt>
          <cx:pt idx="1190">0.66933477790579499</cx:pt>
          <cx:pt idx="1191">0.669342511169706</cx:pt>
          <cx:pt idx="1192">0.66934279461457402</cx:pt>
          <cx:pt idx="1193">0.66964939001601997</cx:pt>
          <cx:pt idx="1194">0.66978469506329597</cx:pt>
          <cx:pt idx="1195">0.66998929603255797</cx:pt>
          <cx:pt idx="1196">0.66999419134550897</cx:pt>
          <cx:pt idx="1197">0.67057324072712199</cx:pt>
          <cx:pt idx="1198">0.67092953787685805</cx:pt>
          <cx:pt idx="1199">0.67132191679784103</cx:pt>
          <cx:pt idx="1200">0.671845148254399</cx:pt>
          <cx:pt idx="1201">0.67250499370161898</cx:pt>
          <cx:pt idx="1202">0.67296274755230501</cx:pt>
          <cx:pt idx="1203">0.67303725024238303</cx:pt>
          <cx:pt idx="1204">0.67310899003408498</cx:pt>
          <cx:pt idx="1205">0.67323205294212296</cx:pt>
          <cx:pt idx="1206">0.67349869699012099</cx:pt>
          <cx:pt idx="1207">0.67420520210324397</cx:pt>
          <cx:pt idx="1208">0.67425644488487602</cx:pt>
          <cx:pt idx="1209">0.67460054767249</cx:pt>
          <cx:pt idx="1210">0.67464567831179501</cx:pt>
          <cx:pt idx="1211">0.67473416977904899</cx:pt>
          <cx:pt idx="1212">0.67479390765344205</cx:pt>
          <cx:pt idx="1213">0.67529522054121505</cx:pt>
          <cx:pt idx="1214">0.67580364783171398</cx:pt>
          <cx:pt idx="1215">0.67582627097510395</cx:pt>
          <cx:pt idx="1216">0.67582827345519103</cx:pt>
          <cx:pt idx="1217">0.675836302170151</cx:pt>
          <cx:pt idx="1218">0.67602369906095705</cx:pt>
          <cx:pt idx="1219">0.67607551340819205</cx:pt>
          <cx:pt idx="1220">0.67608995197764199</cx:pt>
          <cx:pt idx="1221">0.67619162163962299</cx:pt>
          <cx:pt idx="1222">0.67620072175103096</cx:pt>
          <cx:pt idx="1223">0.67655602332042397</cx:pt>
          <cx:pt idx="1224">0.67676668204165902</cx:pt>
          <cx:pt idx="1225">0.67734029004909002</cx:pt>
          <cx:pt idx="1226">0.67791998897546302</cx:pt>
          <cx:pt idx="1227">0.67793414014664299</cx:pt>
          <cx:pt idx="1228">0.67802546373801997</cx:pt>
          <cx:pt idx="1229">0.67804748587331698</cx:pt>
          <cx:pt idx="1230">0.678058939636215</cx:pt>
          <cx:pt idx="1231">0.67831169001422098</cx:pt>
          <cx:pt idx="1232">0.678508406940452</cx:pt>
          <cx:pt idx="1233">0.67851707709516296</cx:pt>
          <cx:pt idx="1234">0.67867587056386403</cx:pt>
          <cx:pt idx="1235">0.67889579624537599</cx:pt>
          <cx:pt idx="1236">0.67912110570034301</cx:pt>
          <cx:pt idx="1237">0.67924910882471701</cx:pt>
          <cx:pt idx="1238">0.67934159065791</cx:pt>
          <cx:pt idx="1239">0.67973510466968201</cx:pt>
          <cx:pt idx="1240">0.67992508929920004</cx:pt>
          <cx:pt idx="1241">0.68041129943701395</cx:pt>
          <cx:pt idx="1242">0.68052459856186398</cx:pt>
          <cx:pt idx="1243">0.68058364348830203</cx:pt>
          <cx:pt idx="1244">0.68059846128329204</cx:pt>
          <cx:pt idx="1245">0.68079391796123101</cx:pt>
          <cx:pt idx="1246">0.68095319886417904</cx:pt>
          <cx:pt idx="1247">0.68095328450098302</cx:pt>
          <cx:pt idx="1248">0.68097670280923295</cx:pt>
          <cx:pt idx="1249">0.68153528749143699</cx:pt>
          <cx:pt idx="1250">0.68205701238866301</cx:pt>
          <cx:pt idx="1251">0.68229192498589497</cx:pt>
          <cx:pt idx="1252">0.68229712083794603</cx:pt>
          <cx:pt idx="1253">0.68251215679565602</cx:pt>
          <cx:pt idx="1254">0.68258814332925999</cx:pt>
          <cx:pt idx="1255">0.682926165764279</cx:pt>
          <cx:pt idx="1256">0.68326046712222199</cx:pt>
          <cx:pt idx="1257">0.68396728750086999</cx:pt>
          <cx:pt idx="1258">0.68400298899658896</cx:pt>
          <cx:pt idx="1259">0.68423921950423205</cx:pt>
          <cx:pt idx="1260">0.68426736996034498</cx:pt>
          <cx:pt idx="1261">0.68434491305692802</cx:pt>
          <cx:pt idx="1262">0.68448254446841095</cx:pt>
          <cx:pt idx="1263">0.68464346327736003</cx:pt>
          <cx:pt idx="1264">0.68464346327736003</cx:pt>
          <cx:pt idx="1265">0.68488704772006104</cx:pt>
          <cx:pt idx="1266">0.68512353572407703</cx:pt>
          <cx:pt idx="1267">0.68519341161959102</cx:pt>
          <cx:pt idx="1268">0.68556570947993201</cx:pt>
          <cx:pt idx="1269">0.68588746931486699</cx:pt>
          <cx:pt idx="1270">0.68588746931486699</cx:pt>
          <cx:pt idx="1271">0.68631795836004905</cx:pt>
          <cx:pt idx="1272">0.686610675763347</cx:pt>
          <cx:pt idx="1273">0.68681108990830197</cx:pt>
          <cx:pt idx="1274">0.68691120432492703</cx:pt>
          <cx:pt idx="1275">0.68705821096319697</cx:pt>
          <cx:pt idx="1276">0.68714255984267902</cx:pt>
          <cx:pt idx="1277">0.68715618447447502</cx:pt>
          <cx:pt idx="1278">0.68717238569988903</cx:pt>
          <cx:pt idx="1279">0.68722482821990905</cx:pt>
          <cx:pt idx="1280">0.687636983351121</cx:pt>
          <cx:pt idx="1281">0.68801628197656595</cx:pt>
          <cx:pt idx="1282">0.68814959543059995</cx:pt>
          <cx:pt idx="1283">0.68843203135586295</cx:pt>
          <cx:pt idx="1284">0.68891385279092199</cx:pt>
          <cx:pt idx="1285">0.68895453314009603</cx:pt>
          <cx:pt idx="1286">0.689146735148783</cx:pt>
          <cx:pt idx="1287">0.68928887872403</cx:pt>
          <cx:pt idx="1288">0.68935142284531803</cx:pt>
          <cx:pt idx="1289">0.68935605138817901</cx:pt>
          <cx:pt idx="1290">0.68937260398715405</cx:pt>
          <cx:pt idx="1291">0.68940052781468997</cx:pt>
          <cx:pt idx="1292">0.68973830345532205</cx:pt>
          <cx:pt idx="1293">0.68989587528884999</cx:pt>
          <cx:pt idx="1294">0.69032586256443695</cx:pt>
          <cx:pt idx="1295">0.69035678532318501</cx:pt>
          <cx:pt idx="1296">0.69039940313808301</cx:pt>
          <cx:pt idx="1297">0.69083277189112802</cx:pt>
          <cx:pt idx="1298">0.69105924885416503</cx:pt>
          <cx:pt idx="1299">0.69108910747506902</cx:pt>
          <cx:pt idx="1300">0.69114648405226697</cx:pt>
          <cx:pt idx="1301">0.69125704976903601</cx:pt>
          <cx:pt idx="1302">0.69128659308543705</cx:pt>
          <cx:pt idx="1303">0.69131221009079102</cx:pt>
          <cx:pt idx="1304">0.69138253956276396</cx:pt>
          <cx:pt idx="1305">0.69157057105069897</cx:pt>
          <cx:pt idx="1306">0.69177776050408901</cx:pt>
          <cx:pt idx="1307">0.69221153433443305</cx:pt>
          <cx:pt idx="1308">0.69222002374515901</cx:pt>
          <cx:pt idx="1309">0.69272948275962298</cx:pt>
          <cx:pt idx="1310">0.69288527669501798</cx:pt>
          <cx:pt idx="1311">0.69300896538075596</cx:pt>
          <cx:pt idx="1312">0.69314591596904795</cx:pt>
          <cx:pt idx="1313">0.69356749026789899</cx:pt>
          <cx:pt idx="1314">0.69377641793646805</cx:pt>
          <cx:pt idx="1315">0.69392300914930805</cx:pt>
          <cx:pt idx="1316">0.69397457240743998</cx:pt>
          <cx:pt idx="1317">0.69403492234694297</cx:pt>
          <cx:pt idx="1318">0.69409349361940598</cx:pt>
          <cx:pt idx="1319">0.69426665074654703</cx:pt>
          <cx:pt idx="1320">0.69452906387326896</cx:pt>
          <cx:pt idx="1321">0.69454608885234204</cx:pt>
          <cx:pt idx="1322">0.69472490652508001</cx:pt>
          <cx:pt idx="1323">0.69484332926105796</cx:pt>
          <cx:pt idx="1324">0.69491244322536305</cx:pt>
          <cx:pt idx="1325">0.69536329980835199</cx:pt>
          <cx:pt idx="1326">0.69541512962889895</cx:pt>
          <cx:pt idx="1327">0.69553830217505797</cx:pt>
          <cx:pt idx="1328">0.69553830217505797</cx:pt>
          <cx:pt idx="1329">0.69554299557743204</cx:pt>
          <cx:pt idx="1330">0.69573159741631097</cx:pt>
          <cx:pt idx="1331">0.69581400639141</cx:pt>
          <cx:pt idx="1332">0.69656183165447305</cx:pt>
          <cx:pt idx="1333">0.69676989858671301</cx:pt>
          <cx:pt idx="1334">0.69689766687894095</cx:pt>
          <cx:pt idx="1335">0.69712441447697804</cx:pt>
          <cx:pt idx="1336">0.69723177897351796</cx:pt>
          <cx:pt idx="1337">0.69726664854491005</cx:pt>
          <cx:pt idx="1338">0.69732818913445904</cx:pt>
          <cx:pt idx="1339">0.69760509109366298</cx:pt>
          <cx:pt idx="1340">0.69764856351398596</cx:pt>
          <cx:pt idx="1341">0.69796509059619305</cx:pt>
          <cx:pt idx="1342">0.698038270703083</cx:pt>
          <cx:pt idx="1343">0.69821290132900504</cx:pt>
          <cx:pt idx="1344">0.69827951240981201</cx:pt>
          <cx:pt idx="1345">0.69834352254110599</cx:pt>
          <cx:pt idx="1346">0.69847141559398196</cx:pt>
          <cx:pt idx="1347">0.69866091652173501</cx:pt>
          <cx:pt idx="1348">0.69879290852679499</cx:pt>
          <cx:pt idx="1349">0.69900610334296998</cx:pt>
          <cx:pt idx="1350">0.69905093740597302</cx:pt>
          <cx:pt idx="1351">0.69991465645169604</cx:pt>
          <cx:pt idx="1352">0.69991777031112101</cx:pt>
          <cx:pt idx="1353">0.69998654495634105</cx:pt>
          <cx:pt idx="1354">0.700179643397142</cx:pt>
          <cx:pt idx="1355">0.70036626752097697</cx:pt>
          <cx:pt idx="1356">0.70036626752097697</cx:pt>
          <cx:pt idx="1357">0.70127360211432499</cx:pt>
          <cx:pt idx="1358">0.70153677715723906</cx:pt>
          <cx:pt idx="1359">0.70158153364002096</cx:pt>
          <cx:pt idx="1360">0.70169107191737101</cx:pt>
          <cx:pt idx="1361">0.70172340449275405</cx:pt>
          <cx:pt idx="1362">0.70173529146906199</cx:pt>
          <cx:pt idx="1363">0.70175510055986701</cx:pt>
          <cx:pt idx="1364">0.70184677473814105</cx:pt>
          <cx:pt idx="1365">0.70185505902691803</cx:pt>
          <cx:pt idx="1366">0.70191965465941697</cx:pt>
          <cx:pt idx="1367">0.70197632755425898</cx:pt>
          <cx:pt idx="1368">0.70209973437603801</cx:pt>
          <cx:pt idx="1369">0.70220762263457104</cx:pt>
          <cx:pt idx="1370">0.70223222901705895</cx:pt>
          <cx:pt idx="1371">0.70231873036040005</cx:pt>
          <cx:pt idx="1372">0.70237788968870996</cx:pt>
          <cx:pt idx="1373">0.70248144153353798</cx:pt>
          <cx:pt idx="1374">0.70248881514292505</cx:pt>
          <cx:pt idx="1375">0.70267691449329395</cx:pt>
          <cx:pt idx="1376">0.70269758867814403</cx:pt>
          <cx:pt idx="1377">0.70287575084604403</cx:pt>
          <cx:pt idx="1378">0.70302221657131303</cx:pt>
          <cx:pt idx="1379">0.70311807086832201</cx:pt>
          <cx:pt idx="1380">0.70316378774712296</cx:pt>
          <cx:pt idx="1381">0.70322900548117495</cx:pt>
          <cx:pt idx="1382">0.70338014684476102</cx:pt>
          <cx:pt idx="1383">0.70349677415821699</cx:pt>
          <cx:pt idx="1384">0.70353246684545701</cx:pt>
          <cx:pt idx="1385">0.70389260945472498</cx:pt>
          <cx:pt idx="1386">0.70433143061526704</cx:pt>
          <cx:pt idx="1387">0.70435189119756603</cx:pt>
          <cx:pt idx="1388">0.70491435407904501</cx:pt>
          <cx:pt idx="1389">0.70504870673550601</cx:pt>
          <cx:pt idx="1390">0.70515120882391302</cx:pt>
          <cx:pt idx="1391">0.70585735829496898</cx:pt>
          <cx:pt idx="1392">0.705967775178998</cx:pt>
          <cx:pt idx="1393">0.70634683374277196</cx:pt>
          <cx:pt idx="1394">0.70646689874593205</cx:pt>
          <cx:pt idx="1395">0.70654928560967301</cx:pt>
          <cx:pt idx="1396">0.70672858109093994</cx:pt>
          <cx:pt idx="1397">0.70686829940117801</cx:pt>
          <cx:pt idx="1398">0.70689933188629595</cx:pt>
          <cx:pt idx="1399">0.707209466937464</cx:pt>
          <cx:pt idx="1400">0.70734051390897401</cx:pt>
          <cx:pt idx="1401">0.70787149023173002</cx:pt>
          <cx:pt idx="1402">0.70787422447138604</cx:pt>
          <cx:pt idx="1403">0.70791098483945802</cx:pt>
          <cx:pt idx="1404">0.70828479921573295</cx:pt>
          <cx:pt idx="1405">0.70845661823717099</cx:pt>
          <cx:pt idx="1406">0.70861428181459096</cx:pt>
          <cx:pt idx="1407">0.70869130109945599</cx:pt>
          <cx:pt idx="1408">0.70875245769508899</cx:pt>
          <cx:pt idx="1409">0.70887414971138496</cx:pt>
          <cx:pt idx="1410">0.70903627089273802</cx:pt>
          <cx:pt idx="1411">0.70903627089273802</cx:pt>
          <cx:pt idx="1412">0.70948230884431895</cx:pt>
          <cx:pt idx="1413">0.70954706374745202</cx:pt>
          <cx:pt idx="1414">0.709914728028606</cx:pt>
          <cx:pt idx="1415">0.709914728028606</cx:pt>
          <cx:pt idx="1416">0.71004578419988296</cx:pt>
          <cx:pt idx="1417">0.71028173311638199</cx:pt>
          <cx:pt idx="1418">0.71030658478481001</cx:pt>
          <cx:pt idx="1419">0.71035645955040305</cx:pt>
          <cx:pt idx="1420">0.71040623644596002</cx:pt>
          <cx:pt idx="1421">0.71069738607228505</cx:pt>
          <cx:pt idx="1422">0.71077361806820705</cx:pt>
          <cx:pt idx="1423">0.71077361806820705</cx:pt>
          <cx:pt idx="1424">0.71091667555577298</cx:pt>
          <cx:pt idx="1425">0.71093067134398202</cx:pt>
          <cx:pt idx="1426">0.71100835905452797</cx:pt>
          <cx:pt idx="1427">0.711019249739407</cx:pt>
          <cx:pt idx="1428">0.71127900293454005</cx:pt>
          <cx:pt idx="1429">0.71149201523694205</cx:pt>
          <cx:pt idx="1430">0.71164758106512604</cx:pt>
          <cx:pt idx="1431">0.71170905147912999</cx:pt>
          <cx:pt idx="1432">0.71200972714093003</cx:pt>
          <cx:pt idx="1433">0.71210975682724797</cx:pt>
          <cx:pt idx="1434">0.71218542777858496</cx:pt>
          <cx:pt idx="1435">0.71226905166277599</cx:pt>
          <cx:pt idx="1436">0.71271722828268502</cx:pt>
          <cx:pt idx="1437">0.71295250501948204</cx:pt>
          <cx:pt idx="1438">0.71298646823162903</cx:pt>
          <cx:pt idx="1439">0.71305420917700502</cx:pt>
          <cx:pt idx="1440">0.71305420917700502</cx:pt>
          <cx:pt idx="1441">0.71308408310092497</cx:pt>
          <cx:pt idx="1442">0.71322004397018801</cx:pt>
          <cx:pt idx="1443">0.71334514186347198</cx:pt>
          <cx:pt idx="1444">0.71346236701648702</cx:pt>
          <cx:pt idx="1445">0.71346653163199802</cx:pt>
          <cx:pt idx="1446">0.71349062469374602</cx:pt>
          <cx:pt idx="1447">0.71353667510335395</cx:pt>
          <cx:pt idx="1448">0.71361338587548495</cx:pt>
          <cx:pt idx="1449">0.71368003749161102</cx:pt>
          <cx:pt idx="1450">0.71382245869901595</cx:pt>
          <cx:pt idx="1451">0.71396291781871701</cx:pt>
          <cx:pt idx="1452">0.71456091523058995</cx:pt>
          <cx:pt idx="1453">0.714788851943438</cx:pt>
          <cx:pt idx="1454">0.71492960153691898</cx:pt>
          <cx:pt idx="1455">0.71495319798202295</cx:pt>
          <cx:pt idx="1456">0.71544658422619201</cx:pt>
          <cx:pt idx="1457">0.71545491592095001</cx:pt>
          <cx:pt idx="1458">0.71573873774422603</cx:pt>
          <cx:pt idx="1459">0.71586219266102302</cx:pt>
          <cx:pt idx="1460">0.71593849331261294</cx:pt>
          <cx:pt idx="1461">0.71611726593288805</cx:pt>
          <cx:pt idx="1462">0.71655070171496105</cx:pt>
          <cx:pt idx="1463">0.71662851926940296</cx:pt>
          <cx:pt idx="1464">0.71708140359334605</cx:pt>
          <cx:pt idx="1465">0.71721739485096803</cx:pt>
          <cx:pt idx="1466">0.71740258411712698</cx:pt>
          <cx:pt idx="1467">0.71751298008827502</cx:pt>
          <cx:pt idx="1468">0.71774254955226902</cx:pt>
          <cx:pt idx="1469">0.71797847366530299</cx:pt>
          <cx:pt idx="1470">0.71797847366530299</cx:pt>
          <cx:pt idx="1471">0.71797847366530299</cx:pt>
          <cx:pt idx="1472">0.71802658552836995</cx:pt>
          <cx:pt idx="1473">0.71807033436315104</cx:pt>
          <cx:pt idx="1474">0.71813279395659402</cx:pt>
          <cx:pt idx="1475">0.71814546501943599</cx:pt>
          <cx:pt idx="1476">0.71853134140225305</cx:pt>
          <cx:pt idx="1477">0.71874557270608397</cx:pt>
          <cx:pt idx="1478">0.71890971378206103</cx:pt>
          <cx:pt idx="1479">0.71900707562182398</cx:pt>
          <cx:pt idx="1480">0.71916360644683897</cx:pt>
          <cx:pt idx="1481">0.71929789511278597</cx:pt>
          <cx:pt idx="1482">0.71936223679289302</cx:pt>
          <cx:pt idx="1483">0.71941767015027003</cx:pt>
          <cx:pt idx="1484">0.71973048687949703</cx:pt>
          <cx:pt idx="1485">0.71996225740712705</cx:pt>
          <cx:pt idx="1486">0.72016978674009402</cx:pt>
          <cx:pt idx="1487">0.72024932484259296</cx:pt>
          <cx:pt idx="1488">0.72037406459198405</cx:pt>
          <cx:pt idx="1489">0.72037406459198405</cx:pt>
          <cx:pt idx="1490">0.72069546414364505</cx:pt>
          <cx:pt idx="1491">0.72090298877376302</cx:pt>
          <cx:pt idx="1492">0.72105669208509804</cx:pt>
          <cx:pt idx="1493">0.72126893717561102</cx:pt>
          <cx:pt idx="1494">0.72128826447416305</cx:pt>
          <cx:pt idx="1495">0.72154270216053096</cx:pt>
          <cx:pt idx="1496">0.721601690727529</cx:pt>
          <cx:pt idx="1497">0.72189601635647904</cx:pt>
          <cx:pt idx="1498">0.72190743341656205</cx:pt>
          <cx:pt idx="1499">0.72190908875401005</cx:pt>
          <cx:pt idx="1500">0.72212024708678701</cx:pt>
          <cx:pt idx="1501">0.72212024708678701</cx:pt>
          <cx:pt idx="1502">0.72280453191046301</cx:pt>
          <cx:pt idx="1503">0.723253672411171</cx:pt>
          <cx:pt idx="1504">0.72410253995245299</cx:pt>
          <cx:pt idx="1505">0.724254034595329</cx:pt>
          <cx:pt idx="1506">0.72460541283399604</cx:pt>
          <cx:pt idx="1507">0.72489527263894005</cx:pt>
          <cx:pt idx="1508">0.72517700872671798</cx:pt>
          <cx:pt idx="1509">0.72517700872671798</cx:pt>
          <cx:pt idx="1510">0.72551686789774195</cx:pt>
          <cx:pt idx="1511">0.72575563040686197</cx:pt>
          <cx:pt idx="1512">0.72582527850756695</cx:pt>
          <cx:pt idx="1513">0.72632738370476801</cx:pt>
          <cx:pt idx="1514">0.72632738370476801</cx:pt>
          <cx:pt idx="1515">0.72655381329706503</cx:pt>
          <cx:pt idx="1516">0.72676577045316104</cx:pt>
          <cx:pt idx="1517">0.72685479914261297</cx:pt>
          <cx:pt idx="1518">0.72687128964866099</cx:pt>
          <cx:pt idx="1519">0.72710426387467897</cx:pt>
          <cx:pt idx="1520">0.72764007134987596</cx:pt>
          <cx:pt idx="1521">0.72798306142951597</cx:pt>
          <cx:pt idx="1522">0.728346824403034</cx:pt>
          <cx:pt idx="1523">0.72891686785411203</cx:pt>
          <cx:pt idx="1524">0.729000740862497</cx:pt>
          <cx:pt idx="1525">0.72947556090601995</cx:pt>
          <cx:pt idx="1526">0.72954162414429402</cx:pt>
          <cx:pt idx="1527">0.72966375368448599</cx:pt>
          <cx:pt idx="1528">0.73008760770258296</cx:pt>
          <cx:pt idx="1529">0.73036950937760303</cx:pt>
          <cx:pt idx="1530">0.73036950937760303</cx:pt>
          <cx:pt idx="1531">0.73065316612942099</cx:pt>
          <cx:pt idx="1532">0.73076288912625598</cx:pt>
          <cx:pt idx="1533">0.73082811459415298</cx:pt>
          <cx:pt idx="1534">0.73113252404173701</cx:pt>
          <cx:pt idx="1535">0.73164949731814899</cx:pt>
          <cx:pt idx="1536">0.73200360859500602</cx:pt>
          <cx:pt idx="1537">0.73204346479813598</cx:pt>
          <cx:pt idx="1538">0.73210287374574401</cx:pt>
          <cx:pt idx="1539">0.73243189619594595</cx:pt>
          <cx:pt idx="1540">0.73266331793510997</cx:pt>
          <cx:pt idx="1541">0.73271878340336005</cx:pt>
          <cx:pt idx="1542">0.73295604582431995</cx:pt>
          <cx:pt idx="1543">0.73296787588179002</cx:pt>
          <cx:pt idx="1544">0.73301261730087597</cx:pt>
          <cx:pt idx="1545">0.73307763057057196</cx:pt>
          <cx:pt idx="1546">0.73315611676608505</cx:pt>
          <cx:pt idx="1547">0.73328193084234905</cx:pt>
          <cx:pt idx="1548">0.73341823041281595</cx:pt>
          <cx:pt idx="1549">0.73348383944455497</cx:pt>
          <cx:pt idx="1550">0.73375542285954198</cx:pt>
          <cx:pt idx="1551">0.73387112376013197</cx:pt>
          <cx:pt idx="1552">0.73401702365206301</cx:pt>
          <cx:pt idx="1553">0.73464790455169204</cx:pt>
          <cx:pt idx="1554">0.73500777573071097</cx:pt>
          <cx:pt idx="1555">0.73508174163679496</cx:pt>
          <cx:pt idx="1556">0.73522536561218998</cx:pt>
          <cx:pt idx="1557">0.73612222887593104</cx:pt>
          <cx:pt idx="1558">0.73613547641333399</cx:pt>
          <cx:pt idx="1559">0.73642777357326195</cx:pt>
          <cx:pt idx="1560">0.73654066596390699</cx:pt>
          <cx:pt idx="1561">0.73702472082488502</cx:pt>
          <cx:pt idx="1562">0.73772807198734303</cx:pt>
          <cx:pt idx="1563">0.73776844544453901</cx:pt>
          <cx:pt idx="1564">0.73818895249650895</cx:pt>
          <cx:pt idx="1565">0.73840336369308601</cx:pt>
          <cx:pt idx="1566">0.73855316131581505</cx:pt>
          <cx:pt idx="1567">0.738812581201997</cx:pt>
          <cx:pt idx="1568">0.73928477185030606</cx:pt>
          <cx:pt idx="1569">0.73928831963477604</cx:pt>
          <cx:pt idx="1570">0.73969388261496205</cx:pt>
          <cx:pt idx="1571">0.73976960559634797</cx:pt>
          <cx:pt idx="1572">0.73985351522658405</cx:pt>
          <cx:pt idx="1573">0.74015817799390105</cx:pt>
          <cx:pt idx="1574">0.74041585957736</cx:pt>
          <cx:pt idx="1575">0.74050061110937204</cx:pt>
          <cx:pt idx="1576">0.74050303240554605</cx:pt>
          <cx:pt idx="1577">0.74050303240554605</cx:pt>
          <cx:pt idx="1578">0.74055147840913005</cx:pt>
          <cx:pt idx="1579">0.740709356986616</cx:pt>
          <cx:pt idx="1580">0.74093651545963302</cx:pt>
          <cx:pt idx="1581">0.741055460651874</cx:pt>
          <cx:pt idx="1582">0.741055460651874</cx:pt>
          <cx:pt idx="1583">0.741161459720585</cx:pt>
          <cx:pt idx="1584">0.74135493284951903</cx:pt>
          <cx:pt idx="1585">0.74146440867805097</cx:pt>
          <cx:pt idx="1586">0.74231027434161301</cx:pt>
          <cx:pt idx="1587">0.74253315912418405</cx:pt>
          <cx:pt idx="1588">0.74275069084136702</cx:pt>
          <cx:pt idx="1589">0.74287421326516401</cx:pt>
          <cx:pt idx="1590">0.74307430659678197</cx:pt>
          <cx:pt idx="1591">0.74357027038131496</cx:pt>
          <cx:pt idx="1592">0.74403004239183601</cx:pt>
          <cx:pt idx="1593">0.74470028111533704</cx:pt>
          <cx:pt idx="1594">0.74471198176879205</cx:pt>
          <cx:pt idx="1595">0.74485366537943598</cx:pt>
          <cx:pt idx="1596">0.74491350610757501</cx:pt>
          <cx:pt idx="1597">0.745093120730283</cx:pt>
          <cx:pt idx="1598">0.74511712162070498</cx:pt>
          <cx:pt idx="1599">0.74525472684665595</cx:pt>
          <cx:pt idx="1600">0.74544483910796</cx:pt>
          <cx:pt idx="1601">0.74561825238214197</cx:pt>
          <cx:pt idx="1602">0.74572632270320605</cx:pt>
          <cx:pt idx="1603">0.74572790797851896</cx:pt>
          <cx:pt idx="1604">0.74572790797851896</cx:pt>
          <cx:pt idx="1605">0.74642575756809904</cx:pt>
          <cx:pt idx="1606">0.74643345664918903</cx:pt>
          <cx:pt idx="1607">0.74646237206914301</cx:pt>
          <cx:pt idx="1608">0.74657007624678895</cx:pt>
          <cx:pt idx="1609">0.74665986493807401</cx:pt>
          <cx:pt idx="1610">0.74722466469763205</cx:pt>
          <cx:pt idx="1611">0.747511823656139</cx:pt>
          <cx:pt idx="1612">0.74751442343830599</cx:pt>
          <cx:pt idx="1613">0.747524661149644</cx:pt>
          <cx:pt idx="1614">0.74757547768605703</cx:pt>
          <cx:pt idx="1615">0.74757547768605703</cx:pt>
          <cx:pt idx="1616">0.74788174695309995</cx:pt>
          <cx:pt idx="1617">0.74795876919207804</cx:pt>
          <cx:pt idx="1618">0.748110410178355</cx:pt>
          <cx:pt idx="1619">0.74824738552150705</cx:pt>
          <cx:pt idx="1620">0.74833046146255799</cx:pt>
          <cx:pt idx="1621">0.748374797834784</cx:pt>
          <cx:pt idx="1622">0.74885126943593705</cx:pt>
          <cx:pt idx="1623">0.74921018776365</cx:pt>
          <cx:pt idx="1624">0.749325808948062</cx:pt>
          <cx:pt idx="1625">0.74940522119624198</cx:pt>
          <cx:pt idx="1626">0.74949865676991301</cx:pt>
          <cx:pt idx="1627">0.74958815659767497</cx:pt>
          <cx:pt idx="1628">0.74970700604516005</cx:pt>
          <cx:pt idx="1629">0.74972781650728004</cx:pt>
          <cx:pt idx="1630">0.75074068379433101</cx:pt>
          <cx:pt idx="1631">0.75107445408659002</cx:pt>
          <cx:pt idx="1632">0.75122559900213204</cx:pt>
          <cx:pt idx="1633">0.75162299809428801</cx:pt>
          <cx:pt idx="1634">0.75174726781186596</cx:pt>
          <cx:pt idx="1635">0.75188904148876801</cx:pt>
          <cx:pt idx="1636">0.75188904148876801</cx:pt>
          <cx:pt idx="1637">0.75254723235107901</cx:pt>
          <cx:pt idx="1638">0.75254723235107901</cx:pt>
          <cx:pt idx="1639">0.75270566845882303</cx:pt>
          <cx:pt idx="1640">0.75271315281054396</cx:pt>
          <cx:pt idx="1641">0.75279081487337496</cx:pt>
          <cx:pt idx="1642">0.75285832299637501</cx:pt>
          <cx:pt idx="1643">0.75303767516491305</cx:pt>
          <cx:pt idx="1644">0.75308261680285904</cx:pt>
          <cx:pt idx="1645">0.75317587372491102</cx:pt>
          <cx:pt idx="1646">0.75364493476468497</cx:pt>
          <cx:pt idx="1647">0.75370452089566797</cx:pt>
          <cx:pt idx="1648">0.75397624584912404</cx:pt>
          <cx:pt idx="1649">0.75424842006099302</cx:pt>
          <cx:pt idx="1650">0.75451665468615003</cx:pt>
          <cx:pt idx="1651">0.75463601887377696</cx:pt>
          <cx:pt idx="1652">0.75465672215150503</cx:pt>
          <cx:pt idx="1653">0.75472319768893503</cx:pt>
          <cx:pt idx="1654">0.75472319768893503</cx:pt>
          <cx:pt idx="1655">0.75490589653696105</cx:pt>
          <cx:pt idx="1656">0.75500575294884797</cx:pt>
          <cx:pt idx="1657">0.75555828751610199</cx:pt>
          <cx:pt idx="1658">0.75625841140179995</cx:pt>
          <cx:pt idx="1659">0.75629100431943896</cx:pt>
          <cx:pt idx="1660">0.75642374055890804</cx:pt>
          <cx:pt idx="1661">0.75683341196923704</cx:pt>
          <cx:pt idx="1662">0.75692775377994204</cx:pt>
          <cx:pt idx="1663">0.75763580812591003</cx:pt>
          <cx:pt idx="1664">0.75768793360447495</cx:pt>
          <cx:pt idx="1665">0.75797030969115997</cx:pt>
          <cx:pt idx="1666">0.75803979474490901</cx:pt>
          <cx:pt idx="1667">0.75830466271130303</cx:pt>
          <cx:pt idx="1668">0.75868964925918003</cx:pt>
          <cx:pt idx="1669">0.75899492468362495</cx:pt>
          <cx:pt idx="1670">0.75933673614092201</cx:pt>
          <cx:pt idx="1671">0.75934620026913702</cx:pt>
          <cx:pt idx="1672">0.759444853726714</cx:pt>
          <cx:pt idx="1673">0.75970154751255303</cx:pt>
          <cx:pt idx="1674">0.759749473411378</cx:pt>
          <cx:pt idx="1675">0.76012507062911905</cx:pt>
          <cx:pt idx="1676">0.76044168206365803</cx:pt>
          <cx:pt idx="1677">0.76061127408326801</cx:pt>
          <cx:pt idx="1678">0.76079056348476803</cx:pt>
          <cx:pt idx="1679">0.76083898011994799</cx:pt>
          <cx:pt idx="1680">0.76084293662979197</cx:pt>
          <cx:pt idx="1681">0.76108994826334198</cx:pt>
          <cx:pt idx="1682">0.76190339290627696</cx:pt>
          <cx:pt idx="1683">0.76208326858958397</cx:pt>
          <cx:pt idx="1684">0.762613156685088</cx:pt>
          <cx:pt idx="1685">0.76270205822144899</cx:pt>
          <cx:pt idx="1686">0.76270205822144899</cx:pt>
          <cx:pt idx="1687">0.76317468588506898</cx:pt>
          <cx:pt idx="1688">0.76339965503139895</cx:pt>
          <cx:pt idx="1689">0.76425896088335699</cx:pt>
          <cx:pt idx="1690">0.76488445734897403</cx:pt>
          <cx:pt idx="1691">0.76520129363720901</cx:pt>
          <cx:pt idx="1692">0.76521179032299302</cx:pt>
          <cx:pt idx="1693">0.76521179032299302</cx:pt>
          <cx:pt idx="1694">0.76528039271378401</cx:pt>
          <cx:pt idx="1695">0.76549628709388096</cx:pt>
          <cx:pt idx="1696">0.76549628709388096</cx:pt>
          <cx:pt idx="1697">0.76553297150268895</cx:pt>
          <cx:pt idx="1698">0.76553297150268895</cx:pt>
          <cx:pt idx="1699">0.76556432869857405</cx:pt>
          <cx:pt idx="1700">0.76558201291181704</cx:pt>
          <cx:pt idx="1701">0.76578453583481298</cx:pt>
          <cx:pt idx="1702">0.76625560164542805</cx:pt>
          <cx:pt idx="1703">0.76641837159718196</cx:pt>
          <cx:pt idx="1704">0.76645821512922696</cx:pt>
          <cx:pt idx="1705">0.76649786007629905</cx:pt>
          <cx:pt idx="1706">0.76682197843116995</cx:pt>
          <cx:pt idx="1707">0.76687894844945603</cx:pt>
          <cx:pt idx="1708">0.76717076728997502</cx:pt>
          <cx:pt idx="1709">0.76726878571893598</cx:pt>
          <cx:pt idx="1710">0.76729775352323704</cx:pt>
          <cx:pt idx="1711">0.76730824195940595</cx:pt>
          <cx:pt idx="1712">0.76764899313630197</cx:pt>
          <cx:pt idx="1713">0.76772310233952501</cx:pt>
          <cx:pt idx="1714">0.76796991337086495</cx:pt>
          <cx:pt idx="1715">0.767999369781035</cx:pt>
          <cx:pt idx="1716">0.76800410167163102</cx:pt>
          <cx:pt idx="1717">0.76808836922241996</cx:pt>
          <cx:pt idx="1718">0.76821445160764901</cx:pt>
          <cx:pt idx="1719">0.76822310739895505</cx:pt>
          <cx:pt idx="1720">0.76853816551002896</cx:pt>
          <cx:pt idx="1721">0.76855457394632498</cx:pt>
          <cx:pt idx="1722">0.76873930522456801</cx:pt>
          <cx:pt idx="1723">0.76878854783697603</cx:pt>
          <cx:pt idx="1724">0.76896403806402402</cx:pt>
          <cx:pt idx="1725">0.76898193140020199</cx:pt>
          <cx:pt idx="1726">0.76956500122334803</cx:pt>
          <cx:pt idx="1727">0.76971941511062003</cx:pt>
          <cx:pt idx="1728">0.76974575118379096</cx:pt>
          <cx:pt idx="1729">0.76979782752555204</cx:pt>
          <cx:pt idx="1730">0.76994976234058998</cx:pt>
          <cx:pt idx="1731">0.77042107847605901</cx:pt>
          <cx:pt idx="1732">0.77044757976956602</cx:pt>
          <cx:pt idx="1733">0.77058036094493598</cx:pt>
          <cx:pt idx="1734">0.77098576761409499</cx:pt>
          <cx:pt idx="1735">0.77121654450634103</cx:pt>
          <cx:pt idx="1736">0.77132052093558201</cx:pt>
          <cx:pt idx="1737">0.77181471678979396</cx:pt>
          <cx:pt idx="1738">0.77195672360782897</cx:pt>
          <cx:pt idx="1739">0.77213772203253805</cx:pt>
          <cx:pt idx="1740">0.772903164615654</cx:pt>
          <cx:pt idx="1741">0.77320399621083102</cx:pt>
          <cx:pt idx="1742">0.77330727783044595</cx:pt>
          <cx:pt idx="1743">0.77351044453643303</cx:pt>
          <cx:pt idx="1744">0.77354348682872498</cx:pt>
          <cx:pt idx="1745">0.77411717228009902</cx:pt>
          <cx:pt idx="1746">0.77442233468052302</cx:pt>
          <cx:pt idx="1747">0.77444722620667605</cx:pt>
          <cx:pt idx="1748">0.77480017039580995</cx:pt>
          <cx:pt idx="1749">0.77487102744743797</cx:pt>
          <cx:pt idx="1750">0.775189007828054</cx:pt>
          <cx:pt idx="1751">0.775257704504967</cx:pt>
          <cx:pt idx="1752">0.77557878817697301</cx:pt>
          <cx:pt idx="1753">0.77558763064813496</cx:pt>
          <cx:pt idx="1754">0.77592887229503305</cx:pt>
          <cx:pt idx="1755">0.77602851485749602</cx:pt>
          <cx:pt idx="1756">0.77611234895237602</cx:pt>
          <cx:pt idx="1757">0.776328220102255</cx:pt>
          <cx:pt idx="1758">0.77690733879345197</cx:pt>
          <cx:pt idx="1759">0.77708077882193805</cx:pt>
          <cx:pt idx="1760">0.77718767819460299</cx:pt>
          <cx:pt idx="1761">0.77719294462005395</cx:pt>
          <cx:pt idx="1762">0.77790396326134403</cx:pt>
          <cx:pt idx="1763">0.77808781719025899</cx:pt>
          <cx:pt idx="1764">0.77830676857662595</cx:pt>
          <cx:pt idx="1765">0.77862703407203704</cx:pt>
          <cx:pt idx="1766">0.77879054398861502</cx:pt>
          <cx:pt idx="1767">0.77928269247327597</cx:pt>
          <cx:pt idx="1768">0.77946429871723799</cx:pt>
          <cx:pt idx="1769">0.78026097863758004</cx:pt>
          <cx:pt idx="1770">0.78038985944344397</cx:pt>
          <cx:pt idx="1771">0.78064111970702699</cx:pt>
          <cx:pt idx="1772">0.78100838415059404</cx:pt>
          <cx:pt idx="1773">0.78137147474473101</cx:pt>
          <cx:pt idx="1774">0.78151172068946695</cx:pt>
          <cx:pt idx="1775">0.78165792344526497</cx:pt>
          <cx:pt idx="1776">0.78175776192160695</cx:pt>
          <cx:pt idx="1777">0.78176648233049595</cx:pt>
          <cx:pt idx="1778">0.78178800728279796</cx:pt>
          <cx:pt idx="1779">0.78223247128488305</cx:pt>
          <cx:pt idx="1780">0.78231052171424498</cx:pt>
          <cx:pt idx="1781">0.78258137203662503</cx:pt>
          <cx:pt idx="1782">0.78276636177909997</cx:pt>
          <cx:pt idx="1783">0.78318258162547105</cx:pt>
          <cx:pt idx="1784">0.78318815570700595</cx:pt>
          <cx:pt idx="1785">0.78338531678697698</cx:pt>
          <cx:pt idx="1786">0.78358248071131098</cx:pt>
          <cx:pt idx="1787">0.78363178627664698</cx:pt>
          <cx:pt idx="1788">0.78363843073891803</cx:pt>
          <cx:pt idx="1789">0.78374937296972202</cx:pt>
          <cx:pt idx="1790">0.78413401639651803</cx:pt>
          <cx:pt idx="1791">0.78465390556395898</cx:pt>
          <cx:pt idx="1792">0.78491151937749903</cx:pt>
          <cx:pt idx="1793">0.78500854527541197</cx:pt>
          <cx:pt idx="1794">0.78510307935548596</cx:pt>
          <cx:pt idx="1795">0.78543948438848799</cx:pt>
          <cx:pt idx="1796">0.78557479642819705</cx:pt>
          <cx:pt idx="1797">0.78595443439214197</cx:pt>
          <cx:pt idx="1798">0.78647330852589603</cx:pt>
          <cx:pt idx="1799">0.786531698332819</cx:pt>
          <cx:pt idx="1800">0.78660162410206402</cx:pt>
          <cx:pt idx="1801">0.78671915197537101</cx:pt>
          <cx:pt idx="1802">0.78671915197537101</cx:pt>
          <cx:pt idx="1803">0.78701371237847295</cx:pt>
          <cx:pt idx="1804">0.78719857134754301</cx:pt>
          <cx:pt idx="1805">0.78728219037158098</cx:pt>
          <cx:pt idx="1806">0.78731534178459395</cx:pt>
          <cx:pt idx="1807">0.787607754380234</cx:pt>
          <cx:pt idx="1808">0.78779234876064597</cx:pt>
          <cx:pt idx="1809">0.78801593433100003</cx:pt>
          <cx:pt idx="1810">0.78803130481729999</cx:pt>
          <cx:pt idx="1811">0.78817956529208499</cx:pt>
          <cx:pt idx="1812">0.78822082742408095</cx:pt>
          <cx:pt idx="1813">0.78828757468036104</cx:pt>
          <cx:pt idx="1814">0.78887170740722301</cx:pt>
          <cx:pt idx="1815">0.78893225758764796</cx:pt>
          <cx:pt idx="1816">0.78894119488543502</cx:pt>
          <cx:pt idx="1817">0.78894410371547696</cx:pt>
          <cx:pt idx="1818">0.78905059609502204</cx:pt>
          <cx:pt idx="1819">0.78911775310788801</cx:pt>
          <cx:pt idx="1820">0.78917560699535005</cx:pt>
          <cx:pt idx="1821">0.78920542501011703</cx:pt>
          <cx:pt idx="1822">0.78927791040759099</cx:pt>
          <cx:pt idx="1823">0.78931197893733296</cx:pt>
          <cx:pt idx="1824">0.78940091847199301</cx:pt>
          <cx:pt idx="1825">0.78945297425148198</cx:pt>
          <cx:pt idx="1826">0.78955533185336502</cx:pt>
          <cx:pt idx="1827">0.78957720593828695</cx:pt>
          <cx:pt idx="1828">0.78957988018883296</cx:pt>
          <cx:pt idx="1829">0.78959896993119805</cx:pt>
          <cx:pt idx="1830">0.790089103605365</cx:pt>
          <cx:pt idx="1831">0.790105822086132</cx:pt>
          <cx:pt idx="1832">0.790105822086132</cx:pt>
          <cx:pt idx="1833">0.79010761913764105</cx:pt>
          <cx:pt idx="1834">0.79038546366109996</cx:pt>
          <cx:pt idx="1835">0.79074745696364301</cx:pt>
          <cx:pt idx="1836">0.79079908666510801</cx:pt>
          <cx:pt idx="1837">0.79083826802364499</cx:pt>
          <cx:pt idx="1838">0.79099928892311699</cx:pt>
          <cx:pt idx="1839">0.79104639066681703</cx:pt>
          <cx:pt idx="1840">0.79135465108771996</cx:pt>
          <cx:pt idx="1841">0.79136596481585397</cx:pt>
          <cx:pt idx="1842">0.79155939107773199</cx:pt>
          <cx:pt idx="1843">0.79163222580291004</cx:pt>
          <cx:pt idx="1844">0.79174106925566501</cx:pt>
          <cx:pt idx="1845">0.79229418277157404</cx:pt>
          <cx:pt idx="1846">0.79229933640536199</cx:pt>
          <cx:pt idx="1847">0.79231758838380695</cx:pt>
          <cx:pt idx="1848">0.79237898916652905</cx:pt>
          <cx:pt idx="1849">0.79275357609167596</cx:pt>
          <cx:pt idx="1850">0.79287648095337304</cx:pt>
          <cx:pt idx="1851">0.792895852822743</cx:pt>
          <cx:pt idx="1852">0.792926234401371</cx:pt>
          <cx:pt idx="1853">0.79306458471168195</cx:pt>
          <cx:pt idx="1854">0.79338937916483898</cx:pt>
          <cx:pt idx="1855">0.79353312988739899</cx:pt>
          <cx:pt idx="1856">0.79364966098381695</cx:pt>
          <cx:pt idx="1857">0.79432253855869595</cx:pt>
          <cx:pt idx="1858">0.79440773863785796</cx:pt>
          <cx:pt idx="1859">0.79453494793271395</cx:pt>
          <cx:pt idx="1860">0.79477911945367197</cx:pt>
          <cx:pt idx="1861">0.79537425614806301</cx:pt>
          <cx:pt idx="1862">0.79547081992940905</cx:pt>
          <cx:pt idx="1863">0.79571325596985398</cx:pt>
          <cx:pt idx="1864">0.79574072391892503</cx:pt>
          <cx:pt idx="1865">0.79596340707177304</cx:pt>
          <cx:pt idx="1866">0.79646509884594496</cx:pt>
          <cx:pt idx="1867">0.79646509884594496</cx:pt>
          <cx:pt idx="1868">0.79647586883445798</cx:pt>
          <cx:pt idx="1869">0.79655009138624999</cx:pt>
          <cx:pt idx="1870">0.79657991320564003</cx:pt>
          <cx:pt idx="1871">0.79697566280235499</cx:pt>
          <cx:pt idx="1872">0.79737710028828102</cx:pt>
          <cx:pt idx="1873">0.79769355506135498</cx:pt>
          <cx:pt idx="1874">0.79769784659955001</cx:pt>
          <cx:pt idx="1875">0.79785699549880396</cx:pt>
          <cx:pt idx="1876">0.79798347112110202</cx:pt>
          <cx:pt idx="1877">0.79800461297402403</cx:pt>
          <cx:pt idx="1878">0.79809934211525302</cx:pt>
          <cx:pt idx="1879">0.79812270246860995</cx:pt>
          <cx:pt idx="1880">0.79820676637047205</cx:pt>
          <cx:pt idx="1881">0.79882886946781595</cx:pt>
          <cx:pt idx="1882">0.79884877873016502</cx:pt>
          <cx:pt idx="1883">0.79887644432750904</cx:pt>
          <cx:pt idx="1884">0.79908227816910704</cx:pt>
          <cx:pt idx="1885">0.79924870504551904</cx:pt>
          <cx:pt idx="1886">0.79943157847994895</cx:pt>
          <cx:pt idx="1887">0.79973338067254796</cx:pt>
          <cx:pt idx="1888">0.79973338067254796</cx:pt>
          <cx:pt idx="1889">0.79990659521294605</cx:pt>
          <cx:pt idx="1890">0.80041917911816296</cx:pt>
          <cx:pt idx="1891">0.80054494433106305</cx:pt>
          <cx:pt idx="1892">0.80069024365904296</cx:pt>
          <cx:pt idx="1893">0.80081124338975196</cx:pt>
          <cx:pt idx="1894">0.80134442328809896</cx:pt>
          <cx:pt idx="1895">0.80142220715398205</cx:pt>
          <cx:pt idx="1896">0.80173439171002203</cx:pt>
          <cx:pt idx="1897">0.80185917000427498</cx:pt>
          <cx:pt idx="1898">0.80224002552538898</cx:pt>
          <cx:pt idx="1899">0.80249280430423098</cx:pt>
          <cx:pt idx="1900">0.80369719619556301</cx:pt>
          <cx:pt idx="1901">0.80375015941624794</cx:pt>
          <cx:pt idx="1902">0.80393175035727604</cx:pt>
          <cx:pt idx="1903">0.80400423922324105</cx:pt>
          <cx:pt idx="1904">0.80414609236811396</cx:pt>
          <cx:pt idx="1905">0.80462054665189497</cx:pt>
          <cx:pt idx="1906">0.80480471393708197</cx:pt>
          <cx:pt idx="1907">0.80494781422404904</cx:pt>
          <cx:pt idx="1908">0.80519411852443401</cx:pt>
          <cx:pt idx="1909">0.805224207356527</cx:pt>
          <cx:pt idx="1910">0.805305544146111</cx:pt>
          <cx:pt idx="1911">0.80556322655718904</cx:pt>
          <cx:pt idx="1912">0.80601467987221698</cx:pt>
          <cx:pt idx="1913">0.80692544234590402</cx:pt>
          <cx:pt idx="1914">0.80693874748009597</cx:pt>
          <cx:pt idx="1915">0.80703444615850495</cx:pt>
          <cx:pt idx="1916">0.80746220321058204</cx:pt>
          <cx:pt idx="1917">0.80793254855322105</cx:pt>
          <cx:pt idx="1918">0.80793254855322105</cx:pt>
          <cx:pt idx="1919">0.80798133449065601</cx:pt>
          <cx:pt idx="1920">0.80798133449065601</cx:pt>
          <cx:pt idx="1921">0.80812643628165504</cx:pt>
          <cx:pt idx="1922">0.80815181561642602</cx:pt>
          <cx:pt idx="1923">0.808411731327629</cx:pt>
          <cx:pt idx="1924">0.80848362669723295</cx:pt>
          <cx:pt idx="1925">0.80849473112880599</cx:pt>
          <cx:pt idx="1926">0.80894497289363498</cx:pt>
          <cx:pt idx="1927">0.80900408938984103</cx:pt>
          <cx:pt idx="1928">0.809187149781182</cx:pt>
          <cx:pt idx="1929">0.80923462183571804</cx:pt>
          <cx:pt idx="1930">0.80939559039658604</cx:pt>
          <cx:pt idx="1931">0.80950092960067499</cx:pt>
          <cx:pt idx="1932">0.80967185884857995</cx:pt>
          <cx:pt idx="1933">0.80971128547443905</cx:pt>
          <cx:pt idx="1934">0.80993560010915799</cx:pt>
          <cx:pt idx="1935">0.81008048915473296</cx:pt>
          <cx:pt idx="1936">0.81010965105159805</cx:pt>
          <cx:pt idx="1937">0.81010965105159805</cx:pt>
          <cx:pt idx="1938">0.810175172307942</cx:pt>
          <cx:pt idx="1939">0.81018078391112203</cx:pt>
          <cx:pt idx="1940">0.81043549689772698</cx:pt>
          <cx:pt idx="1941">0.810438466008506</cx:pt>
          <cx:pt idx="1942">0.810484060311355</cx:pt>
          <cx:pt idx="1943">0.81052695924156604</cx:pt>
          <cx:pt idx="1944">0.81065587651740501</cx:pt>
          <cx:pt idx="1945">0.81088727131624005</cx:pt>
          <cx:pt idx="1946">0.81101435746936401</cx:pt>
          <cx:pt idx="1947">0.81101435746936401</cx:pt>
          <cx:pt idx="1948">0.81101435746936401</cx:pt>
          <cx:pt idx="1949">0.81101435746936401</cx:pt>
          <cx:pt idx="1950">0.81104231121387504</cx:pt>
          <cx:pt idx="1951">0.81116106040899705</cx:pt>
          <cx:pt idx="1952">0.81145284551790697</cx:pt>
          <cx:pt idx="1953">0.81179127728197198</cx:pt>
          <cx:pt idx="1954">0.81186469670876205</cx:pt>
          <cx:pt idx="1955">0.81226003583798101</cx:pt>
          <cx:pt idx="1956">0.81250682583303702</cx:pt>
          <cx:pt idx="1957">0.81252757182591595</cx:pt>
          <cx:pt idx="1958">0.81255353161406096</cx:pt>
          <cx:pt idx="1959">0.81263465655201095</cx:pt>
          <cx:pt idx="1960">0.81263465655201095</cx:pt>
          <cx:pt idx="1961">0.81279324957580001</cx:pt>
          <cx:pt idx="1962">0.81297468870660705</cx:pt>
          <cx:pt idx="1963">0.81312430025970295</cx:pt>
          <cx:pt idx="1964">0.81395542968440304</cx:pt>
          <cx:pt idx="1965">0.81401418350080001</cx:pt>
          <cx:pt idx="1966">0.81402515177953705</cx:pt>
          <cx:pt idx="1967">0.81414432564724704</cx:pt>
          <cx:pt idx="1968">0.81425619911792901</cx:pt>
          <cx:pt idx="1969">0.81431098705404104</cx:pt>
          <cx:pt idx="1970">0.81458508964685605</cx:pt>
          <cx:pt idx="1971">0.81474788612198801</cx:pt>
          <cx:pt idx="1972">0.81482734396473</cx:pt>
          <cx:pt idx="1973">0.814842949555319</cx:pt>
          <cx:pt idx="1974">0.81507782990538502</cx:pt>
          <cx:pt idx="1975">0.81507782990538502</cx:pt>
          <cx:pt idx="1976">0.81519059408664996</cx:pt>
          <cx:pt idx="1977">0.81539959931039196</cx:pt>
          <cx:pt idx="1978">0.81546304458823005</cx:pt>
          <cx:pt idx="1979">0.81562058155200701</cx:pt>
          <cx:pt idx="1980">0.81565770682935002</cx:pt>
          <cx:pt idx="1981">0.81609441514204895</cx:pt>
          <cx:pt idx="1982">0.81621238328988799</cx:pt>
          <cx:pt idx="1983">0.81625388857449499</cx:pt>
          <cx:pt idx="1984">0.81625568401571003</cx:pt>
          <cx:pt idx="1985">0.81654258090735199</cx:pt>
          <cx:pt idx="1986">0.81656692664723896</cx:pt>
          <cx:pt idx="1987">0.81670253356719702</cx:pt>
          <cx:pt idx="1988">0.81677102701096205</cx:pt>
          <cx:pt idx="1989">0.81689848191970404</cx:pt>
          <cx:pt idx="1990">0.81771088270959202</cx:pt>
          <cx:pt idx="1991">0.81775422404229203</cx:pt>
          <cx:pt idx="1992">0.81813304340906101</cx:pt>
          <cx:pt idx="1993">0.81827404699736195</cx:pt>
          <cx:pt idx="1994">0.81865311142330999</cx:pt>
          <cx:pt idx="1995">0.81865460040177096</cx:pt>
          <cx:pt idx="1996">0.81873740186463495</cx:pt>
          <cx:pt idx="1997">0.81897739167558603</cx:pt>
          <cx:pt idx="1998">0.81897739167558603</cx:pt>
          <cx:pt idx="1999">0.81908243818977899</cx:pt>
          <cx:pt idx="2000">0.81915845801943599</cx:pt>
          <cx:pt idx="2001">0.81955634012596701</cx:pt>
          <cx:pt idx="2002">0.81968778498735795</cx:pt>
          <cx:pt idx="2003">0.82027976893137999</cx:pt>
          <cx:pt idx="2004">0.82051891557961798</cx:pt>
          <cx:pt idx="2005">0.82051979517641804</cx:pt>
          <cx:pt idx="2006">0.82059358700431995</cx:pt>
          <cx:pt idx="2007">0.82088944572873002</cx:pt>
          <cx:pt idx="2008">0.82101687985915905</cx:pt>
          <cx:pt idx="2009">0.82119132065174405</cx:pt>
          <cx:pt idx="2010">0.82140758598647701</cx:pt>
          <cx:pt idx="2011">0.82169490578528004</cx:pt>
          <cx:pt idx="2012">0.82170450534110395</cx:pt>
          <cx:pt idx="2013">0.82203105232898199</cx:pt>
          <cx:pt idx="2014">0.82206138594822598</cx:pt>
          <cx:pt idx="2015">0.822345533186711</cx:pt>
          <cx:pt idx="2016">0.822595469390622</cx:pt>
          <cx:pt idx="2017">0.82266792688927803</cx:pt>
          <cx:pt idx="2018">0.82296170458884399</cx:pt>
          <cx:pt idx="2019">0.82331942347419795</cx:pt>
          <cx:pt idx="2020">0.82338091774954003</cx:pt>
          <cx:pt idx="2021">0.82339049781575402</cx:pt>
          <cx:pt idx="2022">0.82353085801139503</cx:pt>
          <cx:pt idx="2023">0.82411992868735195</cx:pt>
          <cx:pt idx="2024">0.82413163457305105</cx:pt>
          <cx:pt idx="2025">0.82418797453999304</cx:pt>
          <cx:pt idx="2026">0.82422806981753705</cx:pt>
          <cx:pt idx="2027">0.82424433014625798</cx:pt>
          <cx:pt idx="2028">0.82429233203781005</cx:pt>
          <cx:pt idx="2029">0.82451098945025403</cx:pt>
          <cx:pt idx="2030">0.82451098945025403</cx:pt>
          <cx:pt idx="2031">0.82530056609868896</cx:pt>
          <cx:pt idx="2032">0.82533299893012302</cx:pt>
          <cx:pt idx="2033">0.82543768962306796</cx:pt>
          <cx:pt idx="2034">0.825497938050192</cx:pt>
          <cx:pt idx="2035">0.825574058764873</cx:pt>
          <cx:pt idx="2036">0.825574058764873</cx:pt>
          <cx:pt idx="2037">0.82568691515681802</cx:pt>
          <cx:pt idx="2038">0.82623578015434396</cx:pt>
          <cx:pt idx="2039">0.82661389229424698</cx:pt>
          <cx:pt idx="2040">0.82678982022677805</cx:pt>
          <cx:pt idx="2041">0.82699657992486997</cx:pt>
          <cx:pt idx="2042">0.82706248709576602</cx:pt>
          <cx:pt idx="2043">0.82711551819324403</cx:pt>
          <cx:pt idx="2044">0.82726674516912702</cx:pt>
          <cx:pt idx="2045">0.82732985928853398</cx:pt>
          <cx:pt idx="2046">0.82751742005334705</cx:pt>
          <cx:pt idx="2047">0.82753580742627697</cx:pt>
          <cx:pt idx="2048">0.82771185793778801</cx:pt>
          <cx:pt idx="2049">0.82781864823396101</cx:pt>
          <cx:pt idx="2050">0.82792214872786696</cx:pt>
          <cx:pt idx="2051">0.82792635074652199</cx:pt>
          <cx:pt idx="2052">0.82793988656902895</cx:pt>
          <cx:pt idx="2053">0.82824844453463298</cx:pt>
          <cx:pt idx="2054">0.82825732296339805</cx:pt>
          <cx:pt idx="2055">0.82839958483592802</cx:pt>
          <cx:pt idx="2056">0.82852866510231105</cx:pt>
          <cx:pt idx="2057">0.82865797413937703</cx:pt>
          <cx:pt idx="2058">0.82865924115619805</cx:pt>
          <cx:pt idx="2059">0.82874431122794801</cx:pt>
          <cx:pt idx="2060">0.82877293469362601</cx:pt>
          <cx:pt idx="2061">0.82890254259252105</cx:pt>
          <cx:pt idx="2062">0.82891966826302099</cx:pt>
          <cx:pt idx="2063">0.82899427633917799</cx:pt>
          <cx:pt idx="2064">0.82912240927177605</cx:pt>
          <cx:pt idx="2065">0.82918197049108999</cx:pt>
          <cx:pt idx="2066">0.82924805330329698</cx:pt>
          <cx:pt idx="2067">0.829477908915906</cx:pt>
          <cx:pt idx="2068">0.82964922488619197</cx:pt>
          <cx:pt idx="2069">0.82993989451331696</cx:pt>
          <cx:pt idx="2070">0.83039365000158505</cx:pt>
          <cx:pt idx="2071">0.83045037425689505</cx:pt>
          <cx:pt idx="2072">0.83050860778374802</cx:pt>
          <cx:pt idx="2073">0.83111922721178799</cx:pt>
          <cx:pt idx="2074">0.831402735960588</cx:pt>
          <cx:pt idx="2075">0.83195790057436003</cx:pt>
          <cx:pt idx="2076">0.83205816235725805</cx:pt>
          <cx:pt idx="2077">0.83357807923591598</cx:pt>
          <cx:pt idx="2078">0.83371622208263796</cx:pt>
          <cx:pt idx="2079">0.83387960387555604</cx:pt>
          <cx:pt idx="2080">0.83421755309690304</cx:pt>
          <cx:pt idx="2081">0.83434234329399803</cx:pt>
          <cx:pt idx="2082">0.83469628402986196</cx:pt>
          <cx:pt idx="2083">0.83501857104194299</cx:pt>
          <cx:pt idx="2084">0.83521854805359197</cx:pt>
          <cx:pt idx="2085">0.83537024787428305</cx:pt>
          <cx:pt idx="2086">0.83547509828010502</cx:pt>
          <cx:pt idx="2087">0.83612954252939198</cx:pt>
          <cx:pt idx="2088">0.83630167013204504</cx:pt>
          <cx:pt idx="2089">0.83648020893409103</cx:pt>
          <cx:pt idx="2090">0.83670286449939402</cx:pt>
          <cx:pt idx="2091">0.83680987432643705</cx:pt>
          <cx:pt idx="2092">0.837167928940594</cx:pt>
          <cx:pt idx="2093">0.83736491646667899</cx:pt>
          <cx:pt idx="2094">0.83751513594820504</cx:pt>
          <cx:pt idx="2095">0.83787948766166698</cx:pt>
          <cx:pt idx="2096">0.83794383631468705</cx:pt>
          <cx:pt idx="2097">0.83797278592764002</cx:pt>
          <cx:pt idx="2098">0.83839492150720796</cx:pt>
          <cx:pt idx="2099">0.83872713136139898</cx:pt>
          <cx:pt idx="2100">0.83889700989249305</cx:pt>
          <cx:pt idx="2101">0.83902200102039504</cx:pt>
          <cx:pt idx="2102">0.83904532195039805</cx:pt>
          <cx:pt idx="2103">0.83944239281465904</cx:pt>
          <cx:pt idx="2104">0.83957493997583899</cx:pt>
          <cx:pt idx="2105">0.83965465365173497</cx:pt>
          <cx:pt idx="2106">0.83966581767725501</cx:pt>
          <cx:pt idx="2107">0.83970075308911196</cx:pt>
          <cx:pt idx="2108">0.83994428351271899</cx:pt>
          <cx:pt idx="2109">0.83994876029753596</cx:pt>
          <cx:pt idx="2110">0.84048546003792302</cx:pt>
          <cx:pt idx="2111">0.84051638741029999</cx:pt>
          <cx:pt idx="2112">0.84108922011827703</cx:pt>
          <cx:pt idx="2113">0.84115904721756596</cx:pt>
          <cx:pt idx="2114">0.84133090702730695</cx:pt>
          <cx:pt idx="2115">0.84143028982669998</cx:pt>
          <cx:pt idx="2116">0.84145686932879504</cx:pt>
          <cx:pt idx="2117">0.84180414032215201</cx:pt>
          <cx:pt idx="2118">0.84185631312038001</cx:pt>
          <cx:pt idx="2119">0.84201712797357597</cx:pt>
          <cx:pt idx="2120">0.84204547911396499</cx:pt>
          <cx:pt idx="2121">0.84204635468901001</cx:pt>
          <cx:pt idx="2122">0.84212090394479899</cx:pt>
          <cx:pt idx="2123">0.84215972614814705</cx:pt>
          <cx:pt idx="2124">0.84220416663466102</cx:pt>
          <cx:pt idx="2125">0.84242101541441705</cx:pt>
          <cx:pt idx="2126">0.84245624064722202</cx:pt>
          <cx:pt idx="2127">0.84246418697725001</cx:pt>
          <cx:pt idx="2128">0.84252616654203405</cx:pt>
          <cx:pt idx="2129">0.84258617770243305</cx:pt>
          <cx:pt idx="2130">0.84262300300033199</cx:pt>
          <cx:pt idx="2131">0.84275282862576895</cx:pt>
          <cx:pt idx="2132">0.84283733899512703</cx:pt>
          <cx:pt idx="2133">0.84308242641591102</cx:pt>
          <cx:pt idx="2134">0.84329575417921898</cx:pt>
          <cx:pt idx="2135">0.84338249505783203</cx:pt>
          <cx:pt idx="2136">0.84355342560650703</cx:pt>
          <cx:pt idx="2137">0.84371041710961103</cx:pt>
          <cx:pt idx="2138">0.84378741402241997</cx:pt>
          <cx:pt idx="2139">0.84407834939190196</cx:pt>
          <cx:pt idx="2140">0.84450269432130398</cx:pt>
          <cx:pt idx="2141">0.84453494146654196</cx:pt>
          <cx:pt idx="2142">0.84468122262477197</cx:pt>
          <cx:pt idx="2143">0.84476864232336701</cx:pt>
          <cx:pt idx="2144">0.84488904335232995</cx:pt>
          <cx:pt idx="2145">0.84512380385665098</cx:pt>
          <cx:pt idx="2146">0.84576352246915698</cx:pt>
          <cx:pt idx="2147">0.84582359728122203</cx:pt>
          <cx:pt idx="2148">0.84584758964999296</cx:pt>
          <cx:pt idx="2149">0.84609149352060897</cx:pt>
          <cx:pt idx="2150">0.84614055645831499</cx:pt>
          <cx:pt idx="2151">0.84638098808496898</cx:pt>
          <cx:pt idx="2152">0.84642282732359697</cx:pt>
          <cx:pt idx="2153">0.84643307939307499</cx:pt>
          <cx:pt idx="2154">0.84647003118771202</cx:pt>
          <cx:pt idx="2155">0.84704455724682304</cx:pt>
          <cx:pt idx="2156">0.847059743832971</cx:pt>
          <cx:pt idx="2157">0.84706560429780897</cx:pt>
          <cx:pt idx="2158">0.84779998498902398</cx:pt>
          <cx:pt idx="2159">0.84813879282832505</cx:pt>
          <cx:pt idx="2160">0.84825077325729004</cx:pt>
          <cx:pt idx="2161">0.84825460019920096</cx:pt>
          <cx:pt idx="2162">0.848446375642116</cx:pt>
          <cx:pt idx="2163">0.84854039424185901</cx:pt>
          <cx:pt idx="2164">0.848627022501798</cx:pt>
          <cx:pt idx="2165">0.84886567015287795</cx:pt>
          <cx:pt idx="2166">0.84892175032185302</cx:pt>
          <cx:pt idx="2167">0.849039140063096</cx:pt>
          <cx:pt idx="2168">0.849039140063096</cx:pt>
          <cx:pt idx="2169">0.84913216753467002</cx:pt>
          <cx:pt idx="2170">0.84913216753467002</cx:pt>
          <cx:pt idx="2171">0.84935111825328302</cx:pt>
          <cx:pt idx="2172">0.84973350905913303</cx:pt>
          <cx:pt idx="2173">0.84988102899694296</cx:pt>
          <cx:pt idx="2174">0.84988102899694296</cx:pt>
          <cx:pt idx="2175">0.85004974190115001</cx:pt>
          <cx:pt idx="2176">0.85008929176295001</cx:pt>
          <cx:pt idx="2177">0.85008929176295001</cx:pt>
          <cx:pt idx="2178">0.85031656379522103</cx:pt>
          <cx:pt idx="2179">0.85031656379522103</cx:pt>
          <cx:pt idx="2180">0.85031853887572695</cx:pt>
          <cx:pt idx="2181">0.85031853887572695</cx:pt>
          <cx:pt idx="2182">0.85050884053336095</cx:pt>
          <cx:pt idx="2183">0.85050884053336095</cx:pt>
          <cx:pt idx="2184">0.85057211029675805</cx:pt>
          <cx:pt idx="2185">0.85066548973311196</cx:pt>
          <cx:pt idx="2186">0.85066548973311196</cx:pt>
          <cx:pt idx="2187">0.85077332689099905</cx:pt>
          <cx:pt idx="2188">0.85080345864108897</cx:pt>
          <cx:pt idx="2189">0.85119408198778701</cx:pt>
          <cx:pt idx="2190">0.85124595180736395</cx:pt>
          <cx:pt idx="2191">0.851376944239428</cx:pt>
          <cx:pt idx="2192">0.85146582130298598</cx:pt>
          <cx:pt idx="2193">0.85149592541600305</cx:pt>
          <cx:pt idx="2194">0.85185100646164202</cx:pt>
          <cx:pt idx="2195">0.85215253132267699</cx:pt>
          <cx:pt idx="2196">0.85230166354862602</cx:pt>
          <cx:pt idx="2197">0.85256562203496</cx:pt>
          <cx:pt idx="2198">0.85257923170890804</cx:pt>
          <cx:pt idx="2199">0.85261059782495097</cx:pt>
          <cx:pt idx="2200">0.852927599229101</cx:pt>
          <cx:pt idx="2201">0.85297698130586397</cx:pt>
          <cx:pt idx="2202">0.85303132069506404</cx:pt>
          <cx:pt idx="2203">0.85309264511312799</cx:pt>
          <cx:pt idx="2204">0.85312187530686401</cx:pt>
          <cx:pt idx="2205">0.85312443803645699</cx:pt>
          <cx:pt idx="2206">0.85312645165415502</cx:pt>
          <cx:pt idx="2207">0.85359506540677499</cx:pt>
          <cx:pt idx="2208">0.85376771679118302</cx:pt>
          <cx:pt idx="2209">0.853820385588974</cx:pt>
          <cx:pt idx="2210">0.853820385588974</cx:pt>
          <cx:pt idx="2211">0.85390529830932205</cx:pt>
          <cx:pt idx="2212">0.85395873069882999</cx:pt>
          <cx:pt idx="2213">0.85406956911436505</cx:pt>
          <cx:pt idx="2214">0.85407465203421995</cx:pt>
          <cx:pt idx="2215">0.85419917578533</cx:pt>
          <cx:pt idx="2216">0.85430045058503901</cx:pt>
          <cx:pt idx="2217">0.85456791980162305</cx:pt>
          <cx:pt idx="2218">0.85463883387376605</cx:pt>
          <cx:pt idx="2219">0.85482808732340898</cx:pt>
          <cx:pt idx="2220">0.85491544610680004</cx:pt>
          <cx:pt idx="2221">0.85556792330882303</cx:pt>
          <cx:pt idx="2222">0.85573900447899898</cx:pt>
          <cx:pt idx="2223">0.85680157654633904</cx:pt>
          <cx:pt idx="2224">0.85689477840177697</cx:pt>
          <cx:pt idx="2225">0.85746114150983099</cx:pt>
          <cx:pt idx="2226">0.85750351367891398</cx:pt>
          <cx:pt idx="2227">0.85773893438391802</cx:pt>
          <cx:pt idx="2228">0.85784912065896501</cx:pt>
          <cx:pt idx="2229">0.85804322293254698</cx:pt>
          <cx:pt idx="2230">0.85862095459098997</cx:pt>
          <cx:pt idx="2231">0.85866115460369796</cx:pt>
          <cx:pt idx="2232">0.85963473180844197</cx:pt>
          <cx:pt idx="2233">0.85963473180844197</cx:pt>
          <cx:pt idx="2234">0.85971406904789005</cx:pt>
          <cx:pt idx="2235">0.86041450082856596</cx:pt>
          <cx:pt idx="2236">0.86054085751260501</cx:pt>
          <cx:pt idx="2237">0.86074834502583297</cx:pt>
          <cx:pt idx="2238">0.86104847443847199</cx:pt>
          <cx:pt idx="2239">0.86142628911272201</cx:pt>
          <cx:pt idx="2240">0.86165620199416304</cx:pt>
          <cx:pt idx="2241">0.86166018200785699</cx:pt>
          <cx:pt idx="2242">0.86171936701488705</cx:pt>
          <cx:pt idx="2243">0.86189647529997204</cx:pt>
          <cx:pt idx="2244">0.86192652418125004</cx:pt>
          <cx:pt idx="2245">0.862059954107399</cx:pt>
          <cx:pt idx="2246">0.86207710032055096</cx:pt>
          <cx:pt idx="2247">0.86213833249184102</cx:pt>
          <cx:pt idx="2248">0.862162130128176</cx:pt>
          <cx:pt idx="2249">0.86228974486057897</cx:pt>
          <cx:pt idx="2250">0.86269798560725797</cx:pt>
          <cx:pt idx="2251">0.86277469980261001</cx:pt>
          <cx:pt idx="2252">0.86313287953568796</cx:pt>
          <cx:pt idx="2253">0.86316582290447896</cx:pt>
          <cx:pt idx="2254">0.86391258100141999</cx:pt>
          <cx:pt idx="2255">0.864139624006802</cx:pt>
          <cx:pt idx="2256">0.86422458241043498</cx:pt>
          <cx:pt idx="2257">0.86480733559637302</cx:pt>
          <cx:pt idx="2258">0.86486300949274497</cx:pt>
          <cx:pt idx="2259">0.86487862257793502</cx:pt>
          <cx:pt idx="2260">0.86487862257793502</cx:pt>
          <cx:pt idx="2261">0.86490366835412302</cx:pt>
          <cx:pt idx="2262">0.86518640985783302</cx:pt>
          <cx:pt idx="2263">0.86522732449568396</cx:pt>
          <cx:pt idx="2264">0.86522732449568396</cx:pt>
          <cx:pt idx="2265">0.86529123161064903</cx:pt>
          <cx:pt idx="2266">0.86546986000811499</cx:pt>
          <cx:pt idx="2267">0.86558191898335901</cx:pt>
          <cx:pt idx="2268">0.86577062957446205</cx:pt>
          <cx:pt idx="2269">0.86593822352128702</cx:pt>
          <cx:pt idx="2270">0.86593822352128702</cx:pt>
          <cx:pt idx="2271">0.86601039547328695</cx:pt>
          <cx:pt idx="2272">0.86630100662329501</cx:pt>
          <cx:pt idx="2273">0.866329064379878</cx:pt>
          <cx:pt idx="2274">0.86646603662947896</cx:pt>
          <cx:pt idx="2275">0.86674404373979197</cx:pt>
          <cx:pt idx="2276">0.86703757491603795</cx:pt>
          <cx:pt idx="2277">0.867245915939861</cx:pt>
          <cx:pt idx="2278">0.86739676077858197</cx:pt>
          <cx:pt idx="2279">0.86768254830389102</cx:pt>
          <cx:pt idx="2280">0.86777288592956703</cx:pt>
          <cx:pt idx="2281">0.86783925942545204</cx:pt>
          <cx:pt idx="2282">0.86823335584466799</cx:pt>
          <cx:pt idx="2283">0.86848487615662995</cx:pt>
          <cx:pt idx="2284">0.86867764480457699</cx:pt>
          <cx:pt idx="2285">0.86877251200088301</cx:pt>
          <cx:pt idx="2286">0.86879111136517795</cx:pt>
          <cx:pt idx="2287">0.86908954920832504</cx:pt>
          <cx:pt idx="2288">0.86913383422936896</cx:pt>
          <cx:pt idx="2289">0.86941716427454896</cx:pt>
          <cx:pt idx="2290">0.86952289207410005</cx:pt>
          <cx:pt idx="2291">0.86958451697393402</cx:pt>
          <cx:pt idx="2292">0.869985982074027</cx:pt>
          <cx:pt idx="2293">0.87049342254765505</cx:pt>
          <cx:pt idx="2294">0.87064936908663404</cx:pt>
          <cx:pt idx="2295">0.87073974013288902</cx:pt>
          <cx:pt idx="2296">0.87101147388811895</cx:pt>
          <cx:pt idx="2297">0.87103384113810001</cx:pt>
          <cx:pt idx="2298">0.87112598687121201</cx:pt>
          <cx:pt idx="2299">0.87132677432717498</cx:pt>
          <cx:pt idx="2300">0.87146892144297705</cx:pt>
          <cx:pt idx="2301">0.871896436059584</cx:pt>
          <cx:pt idx="2302">0.87207043541812701</cx:pt>
          <cx:pt idx="2303">0.87211681944141595</cx:pt>
          <cx:pt idx="2304">0.87251430714913503</cx:pt>
          <cx:pt idx="2305">0.87258655803644403</cx:pt>
          <cx:pt idx="2306">0.87325526621579497</cx:pt>
          <cx:pt idx="2307">0.87327648648275502</cx:pt>
          <cx:pt idx="2308">0.87345843032176296</cx:pt>
          <cx:pt idx="2309">0.87360273595907101</cx:pt>
          <cx:pt idx="2310">0.87360340241291701</cx:pt>
          <cx:pt idx="2311">0.87372946371811799</cx:pt>
          <cx:pt idx="2312">0.87379927742901997</cx:pt>
          <cx:pt idx="2313">0.87393266065489605</cx:pt>
          <cx:pt idx="2314">0.87411488030767903</cx:pt>
          <cx:pt idx="2315">0.87426428429015901</cx:pt>
          <cx:pt idx="2316">0.87434630521385603</cx:pt>
          <cx:pt idx="2317">0.87435708511177601</cx:pt>
          <cx:pt idx="2318">0.87444767685943603</cx:pt>
          <cx:pt idx="2319">0.87448776705541298</cx:pt>
          <cx:pt idx="2320">0.874490695672412</cx:pt>
          <cx:pt idx="2321">0.874889533020066</cx:pt>
          <cx:pt idx="2322">0.87493818247342203</cx:pt>
          <cx:pt idx="2323">0.87493818247342203</cx:pt>
          <cx:pt idx="2324">0.87495515176609695</cx:pt>
          <cx:pt idx="2325">0.87515216839072796</cx:pt>
          <cx:pt idx="2326">0.87528592311668696</cx:pt>
          <cx:pt idx="2327">0.87536980249955798</cx:pt>
          <cx:pt idx="2328">0.87539917518608901</cx:pt>
          <cx:pt idx="2329">0.87573922503032398</cx:pt>
          <cx:pt idx="2330">0.87579867940720002</cx:pt>
          <cx:pt idx="2331">0.87585747439864203</cx:pt>
          <cx:pt idx="2332">0.87590655435928999</cx:pt>
          <cx:pt idx="2333">0.87602878421506303</cx:pt>
          <cx:pt idx="2334">0.87612129587408305</cx:pt>
          <cx:pt idx="2335">0.87622478888660604</cx:pt>
          <cx:pt idx="2336">0.87644848599827296</cx:pt>
          <cx:pt idx="2337">0.87650697304928205</cx:pt>
          <cx:pt idx="2338">0.876552132908479</cx:pt>
          <cx:pt idx="2339">0.87673756920264601</cx:pt>
          <cx:pt idx="2340">0.87678013882524297</cx:pt>
          <cx:pt idx="2341">0.87679871319399405</cx:pt>
          <cx:pt idx="2342">0.876995541102358</cx:pt>
          <cx:pt idx="2343">0.87714475577324902</cx:pt>
          <cx:pt idx="2344">0.87721266415947297</cx:pt>
          <cx:pt idx="2345">0.87747007997597304</cx:pt>
          <cx:pt idx="2346">0.877618604698441</cx:pt>
          <cx:pt idx="2347">0.87817180338672896</cx:pt>
          <cx:pt idx="2348">0.87844062406823997</cx:pt>
          <cx:pt idx="2349">0.87852910582358801</cx:pt>
          <cx:pt idx="2350">0.87859442062568804</cx:pt>
          <cx:pt idx="2351">0.87862625779090497</cx:pt>
          <cx:pt idx="2352">0.87871048391471596</cx:pt>
          <cx:pt idx="2353">0.87910832164841102</cx:pt>
          <cx:pt idx="2354">0.87945524098561001</cx:pt>
          <cx:pt idx="2355">0.88013617838855496</cx:pt>
          <cx:pt idx="2356">0.88074820893272199</cx:pt>
          <cx:pt idx="2357">0.88079643459433499</cx:pt>
          <cx:pt idx="2358">0.88080223080432996</cx:pt>
          <cx:pt idx="2359">0.88122829259514002</cx:pt>
          <cx:pt idx="2360">0.88144975379728996</cx:pt>
          <cx:pt idx="2361">0.881454777617527</cx:pt>
          <cx:pt idx="2362">0.881521631642323</cx:pt>
          <cx:pt idx="2363">0.88162244938470902</cx:pt>
          <cx:pt idx="2364">0.882135276039824</cx:pt>
          <cx:pt idx="2365">0.88255742378455604</cx:pt>
          <cx:pt idx="2366">0.88290691638261298</cx:pt>
          <cx:pt idx="2367">0.88299443545513101</cx:pt>
          <cx:pt idx="2368">0.88346723756919998</cx:pt>
          <cx:pt idx="2369">0.88347966626844499</cx:pt>
          <cx:pt idx="2370">0.88386896525872904</cx:pt>
          <cx:pt idx="2371">0.88428315186208895</cx:pt>
          <cx:pt idx="2372">0.88432562863266195</cx:pt>
          <cx:pt idx="2373">0.88434556751537396</cx:pt>
          <cx:pt idx="2374">0.88481874881627598</cx:pt>
          <cx:pt idx="2375">0.88484978601608599</cx:pt>
          <cx:pt idx="2376">0.88519011873141895</cx:pt>
          <cx:pt idx="2377">0.88531374208387903</cx:pt>
          <cx:pt idx="2378">0.88532101971299204</cx:pt>
          <cx:pt idx="2379">0.88537743381612899</cx:pt>
          <cx:pt idx="2380">0.88544358444249105</cx:pt>
          <cx:pt idx="2381">0.88557457935125805</cx:pt>
          <cx:pt idx="2382">0.885578884669183</cx:pt>
          <cx:pt idx="2383">0.88568280112527098</cx:pt>
          <cx:pt idx="2384">0.88570790936047605</cx:pt>
          <cx:pt idx="2385">0.88582984069152704</cx:pt>
          <cx:pt idx="2386">0.88595529681864704</cx:pt>
          <cx:pt idx="2387">0.88604804552737404</cx:pt>
          <cx:pt idx="2388">0.88625290459317496</cx:pt>
          <cx:pt idx="2389">0.88668784155167102</cx:pt>
          <cx:pt idx="2390">0.88672830736507102</cx:pt>
          <cx:pt idx="2391">0.88691032133270598</cx:pt>
          <cx:pt idx="2392">0.88698443997204102</cx:pt>
          <cx:pt idx="2393">0.88710672237158805</cx:pt>
          <cx:pt idx="2394">0.88725582606308495</cx:pt>
          <cx:pt idx="2395">0.887294335507534</cx:pt>
          <cx:pt idx="2396">0.88741742337803498</cx:pt>
          <cx:pt idx="2397">0.88752128639366901</cx:pt>
          <cx:pt idx="2398">0.88752128639366901</cx:pt>
          <cx:pt idx="2399">0.88756458829997897</cx:pt>
          <cx:pt idx="2400">0.88756458829997897</cx:pt>
          <cx:pt idx="2401">0.88809737700456104</cx:pt>
          <cx:pt idx="2402">0.88816878045959502</cx:pt>
          <cx:pt idx="2403">0.88821570580380405</cx:pt>
          <cx:pt idx="2404">0.88827265481565498</cx:pt>
          <cx:pt idx="2405">0.88842615814225701</cx:pt>
          <cx:pt idx="2406">0.88850313727155195</cx:pt>
          <cx:pt idx="2407">0.888654530856266</cx:pt>
          <cx:pt idx="2408">0.88870062347367296</cx:pt>
          <cx:pt idx="2409">0.88870697970657198</cx:pt>
          <cx:pt idx="2410">0.88888132798504005</cx:pt>
          <cx:pt idx="2411">0.88927110034562895</cx:pt>
          <cx:pt idx="2412">0.88965835409136795</cx:pt>
          <cx:pt idx="2413">0.88980777387391996</cx:pt>
          <cx:pt idx="2414">0.88981139533611997</cx:pt>
          <cx:pt idx="2415">0.88997555571517895</cx:pt>
          <cx:pt idx="2416">0.89058952810595904</cx:pt>
          <cx:pt idx="2417">0.89093951507545999</cx:pt>
          <cx:pt idx="2418">0.89103824242326601</cx:pt>
          <cx:pt idx="2419">0.89120663152458601</cx:pt>
          <cx:pt idx="2420">0.89150320189204202</cx:pt>
          <cx:pt idx="2421">0.89158230361770496</cx:pt>
          <cx:pt idx="2422">0.89158955866190504</cx:pt>
          <cx:pt idx="2423">0.891608605593746</cx:pt>
          <cx:pt idx="2424">0.89176536465978995</cx:pt>
          <cx:pt idx="2425">0.89178809470270004</cx:pt>
          <cx:pt idx="2426">0.89182846680752303</cx:pt>
          <cx:pt idx="2427">0.89188372676109196</cx:pt>
          <cx:pt idx="2428">0.89199717181999805</cx:pt>
          <cx:pt idx="2429">0.89202626372720295</cx:pt>
          <cx:pt idx="2430">0.89235849429330405</cx:pt>
          <cx:pt idx="2431">0.89240777506344904</cx:pt>
          <cx:pt idx="2432">0.89247010547501504</cx:pt>
          <cx:pt idx="2433">0.89302853021204498</cx:pt>
          <cx:pt idx="2434">0.89304761131508603</cx:pt>
          <cx:pt idx="2435">0.89305954710006996</cx:pt>
          <cx:pt idx="2436">0.89319701085893</cx:pt>
          <cx:pt idx="2437">0.893279520413084</cx:pt>
          <cx:pt idx="2438">0.89330120105881305</cx:pt>
          <cx:pt idx="2439">0.89376153770762101</cx:pt>
          <cx:pt idx="2440">0.89376441191614697</cx:pt>
          <cx:pt idx="2441">0.89386041658827897</cx:pt>
          <cx:pt idx="2442">0.89391655365165701</cx:pt>
          <cx:pt idx="2443">0.893985261565023</cx:pt>
          <cx:pt idx="2444">0.89400066808133605</cx:pt>
          <cx:pt idx="2445">0.89401848175172105</cx:pt>
          <cx:pt idx="2446">0.89423711756269697</cx:pt>
          <cx:pt idx="2447">0.89429650801238902</cx:pt>
          <cx:pt idx="2448">0.89429850381202303</cx:pt>
          <cx:pt idx="2449">0.89452886575745205</cx:pt>
          <cx:pt idx="2450">0.89509759084612595</cx:pt>
          <cx:pt idx="2451">0.895099500641234</cx:pt>
          <cx:pt idx="2452">0.89529810099253904</cx:pt>
          <cx:pt idx="2453">0.89539509085582603</cx:pt>
          <cx:pt idx="2454">0.89566060168300898</cx:pt>
          <cx:pt idx="2455">0.89566165823045196</cx:pt>
          <cx:pt idx="2456">0.89570627328186403</cx:pt>
          <cx:pt idx="2457">0.89577622681898295</cx:pt>
          <cx:pt idx="2458">0.89580696799398396</cx:pt>
          <cx:pt idx="2459">0.89596705354511796</cx:pt>
          <cx:pt idx="2460">0.89612906723667096</cx:pt>
          <cx:pt idx="2461">0.89674206322868799</cx:pt>
          <cx:pt idx="2462">0.89677943887987399</cx:pt>
          <cx:pt idx="2463">0.89685633662738595</cx:pt>
          <cx:pt idx="2464">0.897162298352989</cx:pt>
          <cx:pt idx="2465">0.89748440045973499</cx:pt>
          <cx:pt idx="2466">0.89759665067289796</cx:pt>
          <cx:pt idx="2467">0.89766105611378999</cx:pt>
          <cx:pt idx="2468">0.89772249500098</cx:pt>
          <cx:pt idx="2469">0.89772407424343703</cx:pt>
          <cx:pt idx="2470">0.89784099926889205</cx:pt>
          <cx:pt idx="2471">0.89812995728177103</cx:pt>
          <cx:pt idx="2472">0.89820484709399595</cx:pt>
          <cx:pt idx="2473">0.89832604274425298</cx:pt>
          <cx:pt idx="2474">0.89836465529940601</cx:pt>
          <cx:pt idx="2475">0.89842615628553002</cx:pt>
          <cx:pt idx="2476">0.89851988505257496</cx:pt>
          <cx:pt idx="2477">0.89856469455604204</cx:pt>
          <cx:pt idx="2478">0.89888540174001397</cx:pt>
          <cx:pt idx="2479">0.89894402644281801</cx:pt>
          <cx:pt idx="2480">0.89895592639953403</cx:pt>
          <cx:pt idx="2481">0.89911985753297796</cx:pt>
          <cx:pt idx="2482">0.89913509035045203</cx:pt>
          <cx:pt idx="2483">0.89929031190909903</cx:pt>
          <cx:pt idx="2484">0.89954044592592497</cx:pt>
          <cx:pt idx="2485">0.89985013311319695</cx:pt>
          <cx:pt idx="2486">0.90029378113888003</cx:pt>
          <cx:pt idx="2487">0.90052442869743698</cx:pt>
          <cx:pt idx="2488">0.90071212385557398</cx:pt>
          <cx:pt idx="2489">0.90125811032913705</cx:pt>
          <cx:pt idx="2490">0.901327304843628</cx:pt>
          <cx:pt idx="2491">0.90153119356437805</cx:pt>
          <cx:pt idx="2492">0.90154783429259999</cx:pt>
          <cx:pt idx="2493">0.901873113171342</cx:pt>
          <cx:pt idx="2494">0.90236326253266796</cx:pt>
          <cx:pt idx="2495">0.902466240498217</cx:pt>
          <cx:pt idx="2496">0.902466240498217</cx:pt>
          <cx:pt idx="2497">0.902466240498217</cx:pt>
          <cx:pt idx="2498">0.902654577072171</cx:pt>
          <cx:pt idx="2499">0.90285958009052902</cx:pt>
          <cx:pt idx="2500">0.90285958009052902</cx:pt>
          <cx:pt idx="2501">0.90291973037492002</cx:pt>
          <cx:pt idx="2502">0.902942656741206</cx:pt>
          <cx:pt idx="2503">0.90299313813864401</cx:pt>
          <cx:pt idx="2504">0.90305487393100403</cx:pt>
          <cx:pt idx="2505">0.90351205038696902</cx:pt>
          <cx:pt idx="2506">0.90374000109782804</cx:pt>
          <cx:pt idx="2507">0.90382287502869596</cx:pt>
          <cx:pt idx="2508">0.90383102313092401</cx:pt>
          <cx:pt idx="2509">0.90395195265808603</cx:pt>
          <cx:pt idx="2510">0.90407292000182804</cx:pt>
          <cx:pt idx="2511">0.90419927365031505</cx:pt>
          <cx:pt idx="2512">0.90422128310303895</cx:pt>
          <cx:pt idx="2513">0.90444775996001303</cx:pt>
          <cx:pt idx="2514">0.90457990208285899</cx:pt>
          <cx:pt idx="2515">0.90493932089837303</cx:pt>
          <cx:pt idx="2516">0.905227662154931</cx:pt>
          <cx:pt idx="2517">0.90541388621541297</cx:pt>
          <cx:pt idx="2518">0.90549227238164798</cx:pt>
          <cx:pt idx="2519">0.90591993902465595</cx:pt>
          <cx:pt idx="2520">0.90593167843497802</cx:pt>
          <cx:pt idx="2521">0.90612606413944397</cx:pt>
          <cx:pt idx="2522">0.90629644842029899</cx:pt>
          <cx:pt idx="2523">0.90705047666668903</cx:pt>
          <cx:pt idx="2524">0.90714301811651299</cx:pt>
          <cx:pt idx="2525">0.90788897830998705</cx:pt>
          <cx:pt idx="2526">0.90791056621453403</cx:pt>
          <cx:pt idx="2527">0.90798664530110096</cx:pt>
          <cx:pt idx="2528">0.90823169605833898</cx:pt>
          <cx:pt idx="2529">0.908398770148372</cx:pt>
          <cx:pt idx="2530">0.90841961346757905</cx:pt>
          <cx:pt idx="2531">0.90848184050104097</cx:pt>
          <cx:pt idx="2532">0.90850884662883802</cx:pt>
          <cx:pt idx="2533">0.90865103670928504</cx:pt>
          <cx:pt idx="2534">0.90870428392940195</cx:pt>
          <cx:pt idx="2535">0.90871851636292</cx:pt>
          <cx:pt idx="2536">0.908922036034713</cx:pt>
          <cx:pt idx="2537">0.90897716413055796</cx:pt>
          <cx:pt idx="2538">0.90918394763600796</cx:pt>
          <cx:pt idx="2539">0.90918844921588005</cx:pt>
          <cx:pt idx="2540">0.90930923026396804</cx:pt>
          <cx:pt idx="2541">0.91026627200959298</cx:pt>
          <cx:pt idx="2542">0.91036887288099699</cx:pt>
          <cx:pt idx="2543">0.91045632124605602</cx:pt>
          <cx:pt idx="2544">0.91062520537112501</cx:pt>
          <cx:pt idx="2545">0.91071819264862097</cx:pt>
          <cx:pt idx="2546">0.91078482797750304</cx:pt>
          <cx:pt idx="2547">0.91115848744499905</cx:pt>
          <cx:pt idx="2548">0.91116358872229097</cx:pt>
          <cx:pt idx="2549">0.91143968772866202</cx:pt>
          <cx:pt idx="2550">0.91143968772866202</cx:pt>
          <cx:pt idx="2551">0.91176430545917897</cx:pt>
          <cx:pt idx="2552">0.91217192545883896</cx:pt>
          <cx:pt idx="2553">0.91221495102488903</cx:pt>
          <cx:pt idx="2554">0.91225981866592099</cx:pt>
          <cx:pt idx="2555">0.91244153006727602</cx:pt>
          <cx:pt idx="2556">0.91244938156652999</cx:pt>
          <cx:pt idx="2557">0.91265350603081596</cx:pt>
          <cx:pt idx="2558">0.91284646389662205</cx:pt>
          <cx:pt idx="2559">0.913404882668022</cx:pt>
          <cx:pt idx="2560">0.91378563956333403</cx:pt>
          <cx:pt idx="2561">0.91378811589025799</cx:pt>
          <cx:pt idx="2562">0.91393234674775603</cx:pt>
          <cx:pt idx="2563">0.91409614915958504</cx:pt>
          <cx:pt idx="2564">0.91422033006757197</cx:pt>
          <cx:pt idx="2565">0.91432973202091505</cx:pt>
          <cx:pt idx="2566">0.91434273634500696</cx:pt>
          <cx:pt idx="2567">0.91469309979842095</cx:pt>
          <cx:pt idx="2568">0.915252560828555</cx:pt>
          <cx:pt idx="2569">0.91554504591155605</cx:pt>
          <cx:pt idx="2570">0.91563808405839198</cx:pt>
          <cx:pt idx="2571">0.91624046537987902</cx:pt>
          <cx:pt idx="2572">0.91627001809263797</cx:pt>
          <cx:pt idx="2573">0.91629922967307198</cx:pt>
          <cx:pt idx="2574">0.91663345893299297</cx:pt>
          <cx:pt idx="2575">0.91667379897893797</cx:pt>
          <cx:pt idx="2576">0.91693546379290702</cx:pt>
          <cx:pt idx="2577">0.91744087696656196</cx:pt>
          <cx:pt idx="2578">0.91752052699298503</cx:pt>
          <cx:pt idx="2579">0.917683111943149</cx:pt>
          <cx:pt idx="2580">0.91796461209883795</cx:pt>
          <cx:pt idx="2581">0.918077623721817</cx:pt>
          <cx:pt idx="2582">0.91819173682192401</cx:pt>
          <cx:pt idx="2583">0.918245582787794</cx:pt>
          <cx:pt idx="2584">0.91836272059577195</cx:pt>
          <cx:pt idx="2585">0.91870561831277497</cx:pt>
          <cx:pt idx="2586">0.91875571393440303</cx:pt>
          <cx:pt idx="2587">0.919079083719618</cx:pt>
          <cx:pt idx="2588">0.91963753414392402</cx:pt>
          <cx:pt idx="2589">0.91986833272448099</cx:pt>
          <cx:pt idx="2590">0.91998862799218994</cx:pt>
          <cx:pt idx="2591">0.92012921037138495</cx:pt>
          <cx:pt idx="2592">0.92029235472539495</cx:pt>
          <cx:pt idx="2593">0.92043258189914201</cx:pt>
          <cx:pt idx="2594">0.92054797133323996</cx:pt>
          <cx:pt idx="2595">0.92081850082637196</cx:pt>
          <cx:pt idx="2596">0.92103755690085598</cx:pt>
          <cx:pt idx="2597">0.92122261784306403</cx:pt>
          <cx:pt idx="2598">0.921804012287743</cx:pt>
          <cx:pt idx="2599">0.92187507664460799</cx:pt>
          <cx:pt idx="2600">0.92221312496980701</cx:pt>
          <cx:pt idx="2601">0.92280597844763301</cx:pt>
          <cx:pt idx="2602">0.92303934385515696</cx:pt>
          <cx:pt idx="2603">0.92305325089480095</cx:pt>
          <cx:pt idx="2604">0.92306472658387095</cx:pt>
          <cx:pt idx="2605">0.92317704524226696</cx:pt>
          <cx:pt idx="2606">0.92320808962295997</cx:pt>
          <cx:pt idx="2607">0.92332654252103397</cx:pt>
          <cx:pt idx="2608">0.92380774093054396</cx:pt>
          <cx:pt idx="2609">0.92383109774079297</cx:pt>
          <cx:pt idx="2610">0.92384683022119496</cx:pt>
          <cx:pt idx="2611">0.92400004768506505</cx:pt>
          <cx:pt idx="2612">0.92511804922983198</cx:pt>
          <cx:pt idx="2613">0.92522498441963796</cx:pt>
          <cx:pt idx="2614">0.92561719350347704</cx:pt>
          <cx:pt idx="2615">0.92598690237772796</cx:pt>
          <cx:pt idx="2616">0.92640394255861302</cx:pt>
          <cx:pt idx="2617">0.92642181784449296</cx:pt>
          <cx:pt idx="2618">0.92655912682589503</cx:pt>
          <cx:pt idx="2619">0.92668698198517796</cx:pt>
          <cx:pt idx="2620">0.926712927011897</cx:pt>
          <cx:pt idx="2621">0.92674929941898698</cx:pt>
          <cx:pt idx="2622">0.926904655977415</cx:pt>
          <cx:pt idx="2623">0.92713826848049896</cx:pt>
          <cx:pt idx="2624">0.92768052722345695</cx:pt>
          <cx:pt idx="2625">0.92826903319503096</cx:pt>
          <cx:pt idx="2626">0.92826979151925004</cx:pt>
          <cx:pt idx="2627">0.928688238070566</cx:pt>
          <cx:pt idx="2628">0.92905411729950405</cx:pt>
          <cx:pt idx="2629">0.92920262657116204</cx:pt>
          <cx:pt idx="2630">0.92954840617502799</cx:pt>
          <cx:pt idx="2631">0.92956131603186498</cx:pt>
          <cx:pt idx="2632">0.92975432038640604</cx:pt>
          <cx:pt idx="2633">0.93007075062597799</cx:pt>
          <cx:pt idx="2634">0.931378648452997</cx:pt>
          <cx:pt idx="2635">0.931826763740778</cx:pt>
          <cx:pt idx="2636">0.93207682165489403</cx:pt>
          <cx:pt idx="2637">0.93210468298781801</cx:pt>
          <cx:pt idx="2638">0.93227593778315099</cx:pt>
          <cx:pt idx="2639">0.93236063613575104</cx:pt>
          <cx:pt idx="2640">0.932396741651631</cx:pt>
          <cx:pt idx="2641">0.93278812251453502</cx:pt>
          <cx:pt idx="2642">0.93293416006046004</cx:pt>
          <cx:pt idx="2643">0.93301864979930205</cx:pt>
          <cx:pt idx="2644">0.93307733096223799</cx:pt>
          <cx:pt idx="2645">0.93314907873728703</cx:pt>
          <cx:pt idx="2646">0.93458547558395499</cx:pt>
          <cx:pt idx="2647">0.93460497467650805</cx:pt>
          <cx:pt idx="2648">0.93467806173255397</cx:pt>
          <cx:pt idx="2649">0.93483569831580204</cx:pt>
          <cx:pt idx="2650">0.93493926370241598</cx:pt>
          <cx:pt idx="2651">0.93558982687382997</cx:pt>
          <cx:pt idx="2652">0.93565722503980198</cx:pt>
          <cx:pt idx="2653">0.93582069078425301</cx:pt>
          <cx:pt idx="2654">0.93598778497578194</cx:pt>
          <cx:pt idx="2655">0.93598778497578194</cx:pt>
          <cx:pt idx="2656">0.93603234704203397</cx:pt>
          <cx:pt idx="2657">0.93609593819701098</cx:pt>
          <cx:pt idx="2658">0.93613777394799702</cx:pt>
          <cx:pt idx="2659">0.93621392504280898</cx:pt>
          <cx:pt idx="2660">0.93624122564826795</cx:pt>
          <cx:pt idx="2661">0.93663764018192697</cx:pt>
          <cx:pt idx="2662">0.93669676039588601</cx:pt>
          <cx:pt idx="2663">0.93676328830946398</cx:pt>
          <cx:pt idx="2664">0.936768218295846</cx:pt>
          <cx:pt idx="2665">0.93687296099501005</cx:pt>
          <cx:pt idx="2666">0.93771547975245495</cx:pt>
          <cx:pt idx="2667">0.93793608277103202</cx:pt>
          <cx:pt idx="2668">0.93817800596581002</cx:pt>
          <cx:pt idx="2669">0.93859947955742395</cx:pt>
          <cx:pt idx="2670">0.93890608627546901</cx:pt>
          <cx:pt idx="2671">0.94004124859069604</cx:pt>
          <cx:pt idx="2672">0.94020578090849205</cx:pt>
          <cx:pt idx="2673">0.94038227107364902</cx:pt>
          <cx:pt idx="2674">0.94075122582876303</cx:pt>
          <cx:pt idx="2675">0.94075122582876303</cx:pt>
          <cx:pt idx="2676">0.94092624247175305</cx:pt>
          <cx:pt idx="2677">0.94096934257805798</cx:pt>
          <cx:pt idx="2678">0.94185357882346699</cx:pt>
          <cx:pt idx="2679">0.94226021396646398</cx:pt>
          <cx:pt idx="2680">0.942423352449273</cx:pt>
          <cx:pt idx="2681">0.94262390012798702</cx:pt>
          <cx:pt idx="2682">0.94292425914343403</cx:pt>
          <cx:pt idx="2683">0.94331104200632199</cx:pt>
          <cx:pt idx="2684">0.94350525868062896</cx:pt>
          <cx:pt idx="2685">0.94350525868062896</cx:pt>
          <cx:pt idx="2686">0.943831893744984</cx:pt>
          <cx:pt idx="2687">0.94405383637853701</cx:pt>
          <cx:pt idx="2688">0.94405919346149003</cx:pt>
          <cx:pt idx="2689">0.94407340579492605</cx:pt>
          <cx:pt idx="2690">0.94442355136556599</cx:pt>
          <cx:pt idx="2691">0.94448784199362601</cx:pt>
          <cx:pt idx="2692">0.94469022139733805</cx:pt>
          <cx:pt idx="2693">0.94495528929860195</cx:pt>
          <cx:pt idx="2694">0.94495528929860195</cx:pt>
          <cx:pt idx="2695">0.944959671114732</cx:pt>
          <cx:pt idx="2696">0.94513750374063699</cx:pt>
          <cx:pt idx="2697">0.94515970285918605</cx:pt>
          <cx:pt idx="2698">0.94518405540166395</cx:pt>
          <cx:pt idx="2699">0.945263324280883</cx:pt>
          <cx:pt idx="2700">0.94554014448266299</cx:pt>
          <cx:pt idx="2701">0.94565481444713595</cx:pt>
          <cx:pt idx="2702">0.94647780970765505</cx:pt>
          <cx:pt idx="2703">0.94656251230917299</cx:pt>
          <cx:pt idx="2704">0.94672042938874301</cx:pt>
          <cx:pt idx="2705">0.94747796779604998</cx:pt>
          <cx:pt idx="2706">0.94817353927728998</cx:pt>
          <cx:pt idx="2707">0.94836017154249197</cx:pt>
          <cx:pt idx="2708">0.94874556088109196</cx:pt>
          <cx:pt idx="2709">0.94902947239131696</cx:pt>
          <cx:pt idx="2710">0.949733628066318</cx:pt>
          <cx:pt idx="2711">0.94979346193131597</cx:pt>
          <cx:pt idx="2712">0.94994216235472095</cx:pt>
          <cx:pt idx="2713">0.950139382310347</cx:pt>
          <cx:pt idx="2714">0.95052894573354096</cx:pt>
          <cx:pt idx="2715">0.950724963826589</cx:pt>
          <cx:pt idx="2716">0.95089733708225599</cx:pt>
          <cx:pt idx="2717">0.95097474895074197</cx:pt>
          <cx:pt idx="2718">0.95104788815188801</cx:pt>
          <cx:pt idx="2719">0.95108042804526705</cx:pt>
          <cx:pt idx="2720">0.95108042804526705</cx:pt>
          <cx:pt idx="2721">0.95123714145296401</cx:pt>
          <cx:pt idx="2722">0.95136681971209802</cx:pt>
          <cx:pt idx="2723">0.95262355877342397</cx:pt>
          <cx:pt idx="2724">0.95294040002219604</cx:pt>
          <cx:pt idx="2725">0.95302448673974505</cx:pt>
          <cx:pt idx="2726">0.95348725950557001</cx:pt>
          <cx:pt idx="2727">0.95348725950557001</cx:pt>
          <cx:pt idx="2728">0.95371364655411295</cx:pt>
          <cx:pt idx="2729">0.95403847167951406</cx:pt>
          <cx:pt idx="2730">0.95419186625044405</cx:pt>
          <cx:pt idx="2731">0.95449849618698901</cx:pt>
          <cx:pt idx="2732">0.95449849618698901</cx:pt>
          <cx:pt idx="2733">0.95460623684873203</cx:pt>
          <cx:pt idx="2734">0.95460623684873203</cx:pt>
          <cx:pt idx="2735">0.95473023357430298</cx:pt>
          <cx:pt idx="2736">0.95477932008532196</cx:pt>
          <cx:pt idx="2737">0.95477932008532196</cx:pt>
          <cx:pt idx="2738">0.95496307374939104</cx:pt>
          <cx:pt idx="2739">0.95496307374939104</cx:pt>
          <cx:pt idx="2740">0.95506219853384899</cx:pt>
          <cx:pt idx="2741">0.95532097073377398</cx:pt>
          <cx:pt idx="2742">0.95534694496530004</cx:pt>
          <cx:pt idx="2743">0.95585564666174705</cx:pt>
          <cx:pt idx="2744">0.95608761083434102</cx:pt>
          <cx:pt idx="2745">0.95631653932820004</cx:pt>
          <cx:pt idx="2746">0.95631653932820004</cx:pt>
          <cx:pt idx="2747">0.95634934791024695</cx:pt>
          <cx:pt idx="2748">0.95636265849279101</cx:pt>
          <cx:pt idx="2749">0.95643367948032398</cx:pt>
          <cx:pt idx="2750">0.95654591892498797</cx:pt>
          <cx:pt idx="2751">0.95662166210963295</cx:pt>
          <cx:pt idx="2752">0.95682174890190297</cx:pt>
          <cx:pt idx="2753">0.95737468880933996</cx:pt>
          <cx:pt idx="2754">0.95773306135311198</cx:pt>
          <cx:pt idx="2755">0.95789550670933399</cx:pt>
          <cx:pt idx="2756">0.95789550670933399</cx:pt>
          <cx:pt idx="2757">0.95812103716154196</cx:pt>
          <cx:pt idx="2758">0.95861702968051499</cx:pt>
          <cx:pt idx="2759">0.95894728460324397</cx:pt>
          <cx:pt idx="2760">0.95895200586411</cx:pt>
          <cx:pt idx="2761">0.95918501317679905</cx:pt>
          <cx:pt idx="2762">0.95934138067798203</cx:pt>
          <cx:pt idx="2763">0.95994469259772897</cx:pt>
          <cx:pt idx="2764">0.96013231225728302</cx:pt>
          <cx:pt idx="2765">0.960365061812958</cx:pt>
          <cx:pt idx="2766">0.96070066383797803</cx:pt>
          <cx:pt idx="2767">0.96072150466124795</cx:pt>
          <cx:pt idx="2768">0.96080060275976098</cx:pt>
          <cx:pt idx="2769">0.960983938007274</cx:pt>
          <cx:pt idx="2770">0.96101314924880099</cx:pt>
          <cx:pt idx="2771">0.96110931438398695</cx:pt>
          <cx:pt idx="2772">0.96110931438398695</cx:pt>
          <cx:pt idx="2773">0.96130266613635496</cx:pt>
          <cx:pt idx="2774">0.96147512663300805</cx:pt>
          <cx:pt idx="2775">0.96158885225295598</cx:pt>
          <cx:pt idx="2776">0.96195319905809695</cx:pt>
          <cx:pt idx="2777">0.96205046595808996</cx:pt>
          <cx:pt idx="2778">0.96269652999159105</cx:pt>
          <cx:pt idx="2779">0.96324033822186905</cx:pt>
          <cx:pt idx="2780">0.96340377360158802</cx:pt>
          <cx:pt idx="2781">0.96351489553587499</cx:pt>
          <cx:pt idx="2782">0.96377416854023501</cx:pt>
          <cx:pt idx="2783">0.96398163413024696</cx:pt>
          <cx:pt idx="2784">0.96499224371869796</cx:pt>
          <cx:pt idx="2785">0.96562956559916302</cx:pt>
          <cx:pt idx="2786">0.96568375013059604</cx:pt>
          <cx:pt idx="2787">0.96625046641435297</cx:pt>
          <cx:pt idx="2788">0.96646772053477104</cx:pt>
          <cx:pt idx="2789">0.96676106118149296</cx:pt>
          <cx:pt idx="2790">0.96677116128053997</cx:pt>
          <cx:pt idx="2791">0.96678330180748495</cx:pt>
          <cx:pt idx="2792">0.96694740361864895</cx:pt>
          <cx:pt idx="2793">0.96731334685029502</cx:pt>
          <cx:pt idx="2794">0.96770585617988303</cx:pt>
          <cx:pt idx="2795">0.96773458539688595</cx:pt>
          <cx:pt idx="2796">0.96791109862746605</cx:pt>
          <cx:pt idx="2797">0.96791754433247001</cx:pt>
          <cx:pt idx="2798">0.96806928530523995</cx:pt>
          <cx:pt idx="2799">0.96880611175105602</cx:pt>
          <cx:pt idx="2800">0.96973303480512096</cx:pt>
          <cx:pt idx="2801">0.97008783190254599</cx:pt>
          <cx:pt idx="2802">0.97053484332482898</cx:pt>
          <cx:pt idx="2803">0.97086566701315602</cx:pt>
          <cx:pt idx="2804">0.97089815606539998</cx:pt>
          <cx:pt idx="2805">0.97105897504197902</cx:pt>
          <cx:pt idx="2806">0.97125112002964697</cx:pt>
          <cx:pt idx="2807">0.97126244588522204</cx:pt>
          <cx:pt idx="2808">0.97128434748277603</cx:pt>
          <cx:pt idx="2809">0.97169335684094005</cx:pt>
          <cx:pt idx="2810">0.97185383899976796</cx:pt>
          <cx:pt idx="2811">0.97392037695978195</cx:pt>
          <cx:pt idx="2812">0.97403023875671602</cx:pt>
          <cx:pt idx="2813">0.97449803641587796</cx:pt>
          <cx:pt idx="2814">0.97461834161333205</cx:pt>
          <cx:pt idx="2815">0.97464989683277803</cx:pt>
          <cx:pt idx="2816">0.97494228191052901</cx:pt>
          <cx:pt idx="2817">0.97605810386493896</cx:pt>
          <cx:pt idx="2818">0.97619960175709897</cx:pt>
          <cx:pt idx="2819">0.97620814557884095</cx:pt>
          <cx:pt idx="2820">0.976349628803036</cx:pt>
          <cx:pt idx="2821">0.97641277037530805</cx:pt>
          <cx:pt idx="2822">0.97642241859409595</cx:pt>
          <cx:pt idx="2823">0.97742649837888096</cx:pt>
          <cx:pt idx="2824">0.97772250820639695</cx:pt>
          <cx:pt idx="2825">0.97854064675921704</cx:pt>
          <cx:pt idx="2826">0.97881524993148505</cx:pt>
          <cx:pt idx="2827">0.97900700437894195</cx:pt>
          <cx:pt idx="2828">0.97901404611033604</cx:pt>
          <cx:pt idx="2829">0.97992242002971996</cx:pt>
          <cx:pt idx="2830">0.979995973876848</cx:pt>
          <cx:pt idx="2831">0.98003055562789299</cx:pt>
          <cx:pt idx="2832">0.98031491706519103</cx:pt>
          <cx:pt idx="2833">0.98067703802981498</cx:pt>
          <cx:pt idx="2834">0.98077305764579603</cx:pt>
          <cx:pt idx="2835">0.98077834002422004</cx:pt>
          <cx:pt idx="2836">0.98162626881876003</cx:pt>
          <cx:pt idx="2837">0.98183412094433198</cx:pt>
          <cx:pt idx="2838">0.98207471169954597</cx:pt>
          <cx:pt idx="2839">0.98214844899179599</cx:pt>
          <cx:pt idx="2840">0.98253947620170401</cx:pt>
          <cx:pt idx="2841">0.98261628147280999</cx:pt>
          <cx:pt idx="2842">0.98273721881310705</cx:pt>
          <cx:pt idx="2843">0.98291988817367804</cx:pt>
          <cx:pt idx="2844">0.98296734627481697</cx:pt>
          <cx:pt idx="2845">0.983013488776594</cx:pt>
          <cx:pt idx="2846">0.98312229005001095</cx:pt>
          <cx:pt idx="2847">0.98331488846130899</cx:pt>
          <cx:pt idx="2848">0.98355101836193004</cx:pt>
          <cx:pt idx="2849">0.98372535609053502</cx:pt>
          <cx:pt idx="2850">0.98405310984306704</cx:pt>
          <cx:pt idx="2851">0.98413586684843102</cx:pt>
          <cx:pt idx="2852">0.98413670215265403</cx:pt>
          <cx:pt idx="2853">0.98434078469568698</cx:pt>
          <cx:pt idx="2854">0.98447491167983003</cx:pt>
          <cx:pt idx="2855">0.98465805777114002</cx:pt>
          <cx:pt idx="2856">0.98471529032397198</cx:pt>
          <cx:pt idx="2857">0.985440185003717</cx:pt>
          <cx:pt idx="2858">0.98596254745560796</cx:pt>
          <cx:pt idx="2859">0.98642318137664498</cx:pt>
          <cx:pt idx="2860">0.98643831017376304</cx:pt>
          <cx:pt idx="2861">0.98706992447810704</cx:pt>
          <cx:pt idx="2862">0.98727561728665303</cx:pt>
          <cx:pt idx="2863">0.98793329299964505</cx:pt>
          <cx:pt idx="2864">0.98811752465214597</cx:pt>
          <cx:pt idx="2865">0.98829561100052299</cx:pt>
          <cx:pt idx="2866">0.98841747895926702</cx:pt>
          <cx:pt idx="2867">0.98850348669027399</cx:pt>
          <cx:pt idx="2868">0.98855019941432398</cx:pt>
          <cx:pt idx="2869">0.98918373096632195</cx:pt>
          <cx:pt idx="2870">0.98920563001377104</cx:pt>
          <cx:pt idx="2871">0.98926408974574698</cx:pt>
          <cx:pt idx="2872">0.98968108968332802</cx:pt>
          <cx:pt idx="2873">0.990179333556514</cx:pt>
          <cx:pt idx="2874">0.99066696137851196</cx:pt>
          <cx:pt idx="2875">0.99096627667215498</cx:pt>
          <cx:pt idx="2876">0.99107168137628399</cx:pt>
          <cx:pt idx="2877">0.99112203292548995</cx:pt>
          <cx:pt idx="2878">0.99196069239042195</cx:pt>
          <cx:pt idx="2879">0.992581918213297</cx:pt>
          <cx:pt idx="2880">0.99278487074856203</cx:pt>
          <cx:pt idx="2881">0.99305166082309504</cx:pt>
          <cx:pt idx="2882">0.99341539930479605</cx:pt>
          <cx:pt idx="2883">0.99342611838697303</cx:pt>
          <cx:pt idx="2884">0.99456251931348205</cx:pt>
          <cx:pt idx="2885">0.994644291663066</cx:pt>
          <cx:pt idx="2886">0.99473389619006802</cx:pt>
          <cx:pt idx="2887">0.99560444853082997</cx:pt>
          <cx:pt idx="2888">0.99581246121373601</cx:pt>
          <cx:pt idx="2889">0.99581246121373601</cx:pt>
          <cx:pt idx="2890">0.99670574089715402</cx:pt>
          <cx:pt idx="2891">0.99734467989911002</cx:pt>
          <cx:pt idx="2892">0.99738518942393795</cx:pt>
          <cx:pt idx="2893">0.997455076629707</cx:pt>
          <cx:pt idx="2894">0.99767899033850904</cx:pt>
          <cx:pt idx="2895">0.99782529799099295</cx:pt>
          <cx:pt idx="2896">0.99792655506952299</cx:pt>
          <cx:pt idx="2897">0.998692267610641</cx:pt>
          <cx:pt idx="2898">0.99880518701083998</cx:pt>
          <cx:pt idx="2899">0.998902755336459</cx:pt>
          <cx:pt idx="2900">0.99909303792151005</cx:pt>
          <cx:pt idx="2901">0.99920709761216797</cx:pt>
          <cx:pt idx="2902">0.999449117917244</cx:pt>
          <cx:pt idx="2903">0.99958535338018795</cx:pt>
        </cx:lvl>
      </cx:numDim>
    </cx:data>
  </cx:chartData>
  <cx:chart>
    <cx:title pos="t" align="ctr" overlay="0">
      <cx:tx>
        <cx:rich>
          <a:bodyPr spcFirstLastPara="1" vertOverflow="ellipsis" horzOverflow="overflow" wrap="square" lIns="0" tIns="0" rIns="0" bIns="0" anchor="ctr" anchorCtr="1"/>
          <a:lstStyle/>
          <a:p>
            <a:pPr algn="ctr" rtl="0">
              <a:defRPr/>
            </a:pPr>
            <a:r>
              <a:rPr lang="en-US" altLang="zh-CN" sz="1600" b="1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  <a:ea typeface="等线" panose="02010600030101010101" pitchFamily="2" charset="-122"/>
              </a:rPr>
              <a:t>Histogram</a:t>
            </a:r>
            <a:r>
              <a:rPr lang="zh-CN" altLang="en-US" sz="1600" b="1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  <a:ea typeface="等线" panose="02010600030101010101" pitchFamily="2" charset="-122"/>
              </a:rPr>
              <a:t> </a:t>
            </a:r>
            <a:r>
              <a:rPr lang="en-US" altLang="zh-CN" sz="1600" b="1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  <a:ea typeface="等线" panose="02010600030101010101" pitchFamily="2" charset="-122"/>
              </a:rPr>
              <a:t>of</a:t>
            </a:r>
            <a:r>
              <a:rPr lang="zh-CN" altLang="en-US" sz="1600" b="1" i="0" u="none" strike="noStrike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  <a:ea typeface="等线" panose="02010600030101010101" pitchFamily="2" charset="-122"/>
              </a:rPr>
              <a:t> </a:t>
            </a:r>
            <a:r>
              <a:rPr lang="en-US" altLang="zh-CN" sz="1600" b="1" i="0" u="none" strike="noStrike" baseline="0" dirty="0" err="1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Calibri" panose="020F0502020204030204"/>
                <a:ea typeface="等线" panose="02010600030101010101" pitchFamily="2" charset="-122"/>
              </a:rPr>
              <a:t>sort_distance</a:t>
            </a:r>
            <a:endParaRPr lang="zh-CN" altLang="en-US" sz="1600" b="1" i="0" u="none" strike="noStrike" baseline="0" dirty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  <a:ea typeface="等线" panose="02010600030101010101" pitchFamily="2" charset="-122"/>
            </a:endParaRPr>
          </a:p>
        </cx:rich>
      </cx:tx>
    </cx:title>
    <cx:plotArea>
      <cx:plotAreaRegion>
        <cx:series layoutId="clusteredColumn" uniqueId="{54003020-6C0B-45C4-8A30-197650BA83F3}">
          <cx:tx>
            <cx:txData>
              <cx:f>link_information!$J$1</cx:f>
              <cx:v>sort distance</cx:v>
            </cx:txData>
          </cx:tx>
          <cx:dataLabels pos="outEnd">
            <cx:visibility seriesName="0" categoryName="0" value="1"/>
          </cx:dataLabels>
          <cx:dataId val="0"/>
          <cx:layoutPr>
            <cx:binning intervalClosed="r"/>
          </cx:layoutPr>
        </cx:series>
      </cx:plotAreaRegion>
      <cx:axis id="0">
        <cx:catScaling gapWidth="0"/>
        <cx:majorTickMarks type="out"/>
        <cx:tickLabels/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1200" baseline="0"/>
            </a:pPr>
            <a:endParaRPr lang="zh-CN" altLang="en-US" sz="12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  <a:ea typeface="等线" panose="02010600030101010101" pitchFamily="2" charset="-122"/>
            </a:endParaRPr>
          </a:p>
        </cx:txPr>
      </cx:axis>
      <cx:axis id="1" hidden="1">
        <cx:valScaling/>
        <cx:majorTickMarks type="out"/>
        <cx:tickLabels/>
      </cx:axis>
    </cx:plotArea>
  </cx:chart>
  <cx:spPr>
    <a:ln>
      <a:solidFill>
        <a:schemeClr val="bg1"/>
      </a:solidFill>
    </a:ln>
  </cx:spPr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1F4F86-14BC-43C5-B28D-3194BFB91CBB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69A524-A587-4896-9FFC-1D1B7DBED0F2}">
      <dgm:prSet phldrT="[文本]"/>
      <dgm:spPr/>
      <dgm:t>
        <a:bodyPr/>
        <a:lstStyle/>
        <a:p>
          <a:r>
            <a:rPr lang="en-US" dirty="0"/>
            <a:t>Molecules in RCSB PDB</a:t>
          </a:r>
        </a:p>
      </dgm:t>
    </dgm:pt>
    <dgm:pt modelId="{CD49D4D9-A3BB-4BB3-8A0B-760AB7ABB9B6}" type="parTrans" cxnId="{4F0F6C6F-CC6A-4C76-AE8C-E4BDE5C23CC7}">
      <dgm:prSet/>
      <dgm:spPr/>
      <dgm:t>
        <a:bodyPr/>
        <a:lstStyle/>
        <a:p>
          <a:endParaRPr lang="en-US"/>
        </a:p>
      </dgm:t>
    </dgm:pt>
    <dgm:pt modelId="{07FA49FC-467D-4D5A-936D-5FF0011044CF}" type="sibTrans" cxnId="{4F0F6C6F-CC6A-4C76-AE8C-E4BDE5C23CC7}">
      <dgm:prSet/>
      <dgm:spPr/>
      <dgm:t>
        <a:bodyPr/>
        <a:lstStyle/>
        <a:p>
          <a:endParaRPr lang="en-US"/>
        </a:p>
      </dgm:t>
    </dgm:pt>
    <dgm:pt modelId="{5EE7A243-6430-478F-8FA3-44C5A5F2D4C5}">
      <dgm:prSet phldrT="[文本]"/>
      <dgm:spPr/>
      <dgm:t>
        <a:bodyPr/>
        <a:lstStyle/>
        <a:p>
          <a:r>
            <a:rPr lang="en-US" dirty="0"/>
            <a:t>Molecules with macro-cycle</a:t>
          </a:r>
        </a:p>
      </dgm:t>
    </dgm:pt>
    <dgm:pt modelId="{7075DADA-2797-41B5-92AD-6A9EEF451455}" type="parTrans" cxnId="{0C7FF5D3-1599-466D-939A-BEF4BCC691F8}">
      <dgm:prSet/>
      <dgm:spPr/>
      <dgm:t>
        <a:bodyPr/>
        <a:lstStyle/>
        <a:p>
          <a:endParaRPr lang="en-US"/>
        </a:p>
      </dgm:t>
    </dgm:pt>
    <dgm:pt modelId="{0C556E38-CEA7-4A29-B474-92CE4EE2FB25}" type="sibTrans" cxnId="{0C7FF5D3-1599-466D-939A-BEF4BCC691F8}">
      <dgm:prSet/>
      <dgm:spPr/>
      <dgm:t>
        <a:bodyPr/>
        <a:lstStyle/>
        <a:p>
          <a:endParaRPr lang="en-US"/>
        </a:p>
      </dgm:t>
    </dgm:pt>
    <dgm:pt modelId="{9E7D6521-F4DC-4F42-A4F8-DC705A0A918C}">
      <dgm:prSet phldrT="[文本]"/>
      <dgm:spPr/>
      <dgm:t>
        <a:bodyPr/>
        <a:lstStyle/>
        <a:p>
          <a:r>
            <a:rPr lang="en-US" dirty="0"/>
            <a:t>PDBs with macro-cycle ligands</a:t>
          </a:r>
        </a:p>
      </dgm:t>
    </dgm:pt>
    <dgm:pt modelId="{F330D142-0BFE-44F0-A724-093C0E15B350}" type="parTrans" cxnId="{A249D610-4BA3-41A6-B14B-E4CCCA2EBE34}">
      <dgm:prSet/>
      <dgm:spPr/>
      <dgm:t>
        <a:bodyPr/>
        <a:lstStyle/>
        <a:p>
          <a:endParaRPr lang="en-US"/>
        </a:p>
      </dgm:t>
    </dgm:pt>
    <dgm:pt modelId="{9264300D-3720-49FD-A057-54CCA5D63D33}" type="sibTrans" cxnId="{A249D610-4BA3-41A6-B14B-E4CCCA2EBE34}">
      <dgm:prSet/>
      <dgm:spPr/>
      <dgm:t>
        <a:bodyPr/>
        <a:lstStyle/>
        <a:p>
          <a:endParaRPr lang="en-US"/>
        </a:p>
      </dgm:t>
    </dgm:pt>
    <dgm:pt modelId="{1A6D2177-D41E-4A50-8A65-1F43FC28A237}">
      <dgm:prSet phldrT="[文本]"/>
      <dgm:spPr/>
      <dgm:t>
        <a:bodyPr/>
        <a:lstStyle/>
        <a:p>
          <a:r>
            <a:rPr lang="en-US" dirty="0"/>
            <a:t>Nearby structures of macro-cycle ligands</a:t>
          </a:r>
        </a:p>
      </dgm:t>
    </dgm:pt>
    <dgm:pt modelId="{2CB0379B-F575-4429-BD25-DD629C689613}" type="parTrans" cxnId="{F2BAFD7C-A751-45AE-845A-7841EC90F838}">
      <dgm:prSet/>
      <dgm:spPr/>
      <dgm:t>
        <a:bodyPr/>
        <a:lstStyle/>
        <a:p>
          <a:endParaRPr lang="en-US"/>
        </a:p>
      </dgm:t>
    </dgm:pt>
    <dgm:pt modelId="{9A854517-0EC1-418D-AD75-A10E79475EEC}" type="sibTrans" cxnId="{F2BAFD7C-A751-45AE-845A-7841EC90F838}">
      <dgm:prSet/>
      <dgm:spPr/>
      <dgm:t>
        <a:bodyPr/>
        <a:lstStyle/>
        <a:p>
          <a:endParaRPr lang="en-US"/>
        </a:p>
      </dgm:t>
    </dgm:pt>
    <dgm:pt modelId="{143C5D1F-5579-4580-8623-744EC2576528}" type="pres">
      <dgm:prSet presAssocID="{AE1F4F86-14BC-43C5-B28D-3194BFB91CBB}" presName="Name0" presStyleCnt="0">
        <dgm:presLayoutVars>
          <dgm:dir/>
          <dgm:animLvl val="lvl"/>
          <dgm:resizeHandles val="exact"/>
        </dgm:presLayoutVars>
      </dgm:prSet>
      <dgm:spPr/>
    </dgm:pt>
    <dgm:pt modelId="{CEBD0D3B-D2DF-48D1-8F45-098A7865EE8F}" type="pres">
      <dgm:prSet presAssocID="{9E69A524-A587-4896-9FFC-1D1B7DBED0F2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8A79E544-4663-49D9-A534-CD4715A7AC5B}" type="pres">
      <dgm:prSet presAssocID="{07FA49FC-467D-4D5A-936D-5FF0011044CF}" presName="parTxOnlySpace" presStyleCnt="0"/>
      <dgm:spPr/>
    </dgm:pt>
    <dgm:pt modelId="{6DD159BE-5253-45C7-9DCD-0DB3C9B943B9}" type="pres">
      <dgm:prSet presAssocID="{5EE7A243-6430-478F-8FA3-44C5A5F2D4C5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497B41DC-C93F-4C2A-9BC0-E23603D32943}" type="pres">
      <dgm:prSet presAssocID="{0C556E38-CEA7-4A29-B474-92CE4EE2FB25}" presName="parTxOnlySpace" presStyleCnt="0"/>
      <dgm:spPr/>
    </dgm:pt>
    <dgm:pt modelId="{09650F6A-FCD4-44E8-A7CA-2DDAC493E1F1}" type="pres">
      <dgm:prSet presAssocID="{9E7D6521-F4DC-4F42-A4F8-DC705A0A918C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3A57D4EA-9603-416F-A7B3-7BB8EDCBD356}" type="pres">
      <dgm:prSet presAssocID="{9264300D-3720-49FD-A057-54CCA5D63D33}" presName="parTxOnlySpace" presStyleCnt="0"/>
      <dgm:spPr/>
    </dgm:pt>
    <dgm:pt modelId="{2D902178-1DDB-4903-B582-4C70FB64ADB1}" type="pres">
      <dgm:prSet presAssocID="{1A6D2177-D41E-4A50-8A65-1F43FC28A237}" presName="parTxOnly" presStyleLbl="node1" presStyleIdx="3" presStyleCnt="4">
        <dgm:presLayoutVars>
          <dgm:chMax val="0"/>
          <dgm:chPref val="0"/>
          <dgm:bulletEnabled val="1"/>
        </dgm:presLayoutVars>
      </dgm:prSet>
      <dgm:spPr/>
    </dgm:pt>
  </dgm:ptLst>
  <dgm:cxnLst>
    <dgm:cxn modelId="{0BA61B01-81AC-4B00-86C1-9F9E1BC58C4B}" type="presOf" srcId="{1A6D2177-D41E-4A50-8A65-1F43FC28A237}" destId="{2D902178-1DDB-4903-B582-4C70FB64ADB1}" srcOrd="0" destOrd="0" presId="urn:microsoft.com/office/officeart/2005/8/layout/chevron1"/>
    <dgm:cxn modelId="{A249D610-4BA3-41A6-B14B-E4CCCA2EBE34}" srcId="{AE1F4F86-14BC-43C5-B28D-3194BFB91CBB}" destId="{9E7D6521-F4DC-4F42-A4F8-DC705A0A918C}" srcOrd="2" destOrd="0" parTransId="{F330D142-0BFE-44F0-A724-093C0E15B350}" sibTransId="{9264300D-3720-49FD-A057-54CCA5D63D33}"/>
    <dgm:cxn modelId="{95D3772F-9E8A-486F-B1CF-8028D3F61F60}" type="presOf" srcId="{5EE7A243-6430-478F-8FA3-44C5A5F2D4C5}" destId="{6DD159BE-5253-45C7-9DCD-0DB3C9B943B9}" srcOrd="0" destOrd="0" presId="urn:microsoft.com/office/officeart/2005/8/layout/chevron1"/>
    <dgm:cxn modelId="{CF956543-1B4D-4B76-A77E-385204F5B52F}" type="presOf" srcId="{9E7D6521-F4DC-4F42-A4F8-DC705A0A918C}" destId="{09650F6A-FCD4-44E8-A7CA-2DDAC493E1F1}" srcOrd="0" destOrd="0" presId="urn:microsoft.com/office/officeart/2005/8/layout/chevron1"/>
    <dgm:cxn modelId="{4D767767-4CCF-48D2-8D6D-E6B44E1F151A}" type="presOf" srcId="{9E69A524-A587-4896-9FFC-1D1B7DBED0F2}" destId="{CEBD0D3B-D2DF-48D1-8F45-098A7865EE8F}" srcOrd="0" destOrd="0" presId="urn:microsoft.com/office/officeart/2005/8/layout/chevron1"/>
    <dgm:cxn modelId="{DE17DB67-4FB2-4F8A-B120-87611A2DCD0E}" type="presOf" srcId="{AE1F4F86-14BC-43C5-B28D-3194BFB91CBB}" destId="{143C5D1F-5579-4580-8623-744EC2576528}" srcOrd="0" destOrd="0" presId="urn:microsoft.com/office/officeart/2005/8/layout/chevron1"/>
    <dgm:cxn modelId="{4F0F6C6F-CC6A-4C76-AE8C-E4BDE5C23CC7}" srcId="{AE1F4F86-14BC-43C5-B28D-3194BFB91CBB}" destId="{9E69A524-A587-4896-9FFC-1D1B7DBED0F2}" srcOrd="0" destOrd="0" parTransId="{CD49D4D9-A3BB-4BB3-8A0B-760AB7ABB9B6}" sibTransId="{07FA49FC-467D-4D5A-936D-5FF0011044CF}"/>
    <dgm:cxn modelId="{F2BAFD7C-A751-45AE-845A-7841EC90F838}" srcId="{AE1F4F86-14BC-43C5-B28D-3194BFB91CBB}" destId="{1A6D2177-D41E-4A50-8A65-1F43FC28A237}" srcOrd="3" destOrd="0" parTransId="{2CB0379B-F575-4429-BD25-DD629C689613}" sibTransId="{9A854517-0EC1-418D-AD75-A10E79475EEC}"/>
    <dgm:cxn modelId="{0C7FF5D3-1599-466D-939A-BEF4BCC691F8}" srcId="{AE1F4F86-14BC-43C5-B28D-3194BFB91CBB}" destId="{5EE7A243-6430-478F-8FA3-44C5A5F2D4C5}" srcOrd="1" destOrd="0" parTransId="{7075DADA-2797-41B5-92AD-6A9EEF451455}" sibTransId="{0C556E38-CEA7-4A29-B474-92CE4EE2FB25}"/>
    <dgm:cxn modelId="{11F74315-2E3A-400A-94D7-2648C42A1A8A}" type="presParOf" srcId="{143C5D1F-5579-4580-8623-744EC2576528}" destId="{CEBD0D3B-D2DF-48D1-8F45-098A7865EE8F}" srcOrd="0" destOrd="0" presId="urn:microsoft.com/office/officeart/2005/8/layout/chevron1"/>
    <dgm:cxn modelId="{E7225D21-EACF-40CE-97B6-D56088C71CA6}" type="presParOf" srcId="{143C5D1F-5579-4580-8623-744EC2576528}" destId="{8A79E544-4663-49D9-A534-CD4715A7AC5B}" srcOrd="1" destOrd="0" presId="urn:microsoft.com/office/officeart/2005/8/layout/chevron1"/>
    <dgm:cxn modelId="{35EC1AE8-FB9B-44BB-AE96-DA322C88F072}" type="presParOf" srcId="{143C5D1F-5579-4580-8623-744EC2576528}" destId="{6DD159BE-5253-45C7-9DCD-0DB3C9B943B9}" srcOrd="2" destOrd="0" presId="urn:microsoft.com/office/officeart/2005/8/layout/chevron1"/>
    <dgm:cxn modelId="{24E0297B-4DA5-4BE1-B724-93EA35DCA61B}" type="presParOf" srcId="{143C5D1F-5579-4580-8623-744EC2576528}" destId="{497B41DC-C93F-4C2A-9BC0-E23603D32943}" srcOrd="3" destOrd="0" presId="urn:microsoft.com/office/officeart/2005/8/layout/chevron1"/>
    <dgm:cxn modelId="{5B0FF59E-0705-4B4A-81D5-1D032FB43742}" type="presParOf" srcId="{143C5D1F-5579-4580-8623-744EC2576528}" destId="{09650F6A-FCD4-44E8-A7CA-2DDAC493E1F1}" srcOrd="4" destOrd="0" presId="urn:microsoft.com/office/officeart/2005/8/layout/chevron1"/>
    <dgm:cxn modelId="{0BF2FC1A-6B5E-4C6C-BABB-B3256A5E64E6}" type="presParOf" srcId="{143C5D1F-5579-4580-8623-744EC2576528}" destId="{3A57D4EA-9603-416F-A7B3-7BB8EDCBD356}" srcOrd="5" destOrd="0" presId="urn:microsoft.com/office/officeart/2005/8/layout/chevron1"/>
    <dgm:cxn modelId="{9B573A10-A85E-4153-B223-9F431B2B51EC}" type="presParOf" srcId="{143C5D1F-5579-4580-8623-744EC2576528}" destId="{2D902178-1DDB-4903-B582-4C70FB64ADB1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7673FBC-403F-4848-872E-CDD5CE8EF201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EADA6E6A-B29D-4C35-AA41-122E7A9B6BEC}">
      <dgm:prSet phldrT="[文本]"/>
      <dgm:spPr/>
      <dgm:t>
        <a:bodyPr/>
        <a:lstStyle/>
        <a:p>
          <a:r>
            <a:rPr lang="en-US" dirty="0"/>
            <a:t>Ligand in complex</a:t>
          </a:r>
        </a:p>
        <a:p>
          <a:r>
            <a:rPr lang="en-US" dirty="0"/>
            <a:t>CIF/PDB</a:t>
          </a:r>
        </a:p>
      </dgm:t>
    </dgm:pt>
    <dgm:pt modelId="{F55DF634-EF42-4B99-B474-17419FB5AF8F}" type="parTrans" cxnId="{7F8FC5A3-FAA6-47DD-9448-FE556EB1D22E}">
      <dgm:prSet/>
      <dgm:spPr/>
      <dgm:t>
        <a:bodyPr/>
        <a:lstStyle/>
        <a:p>
          <a:endParaRPr lang="en-US"/>
        </a:p>
      </dgm:t>
    </dgm:pt>
    <dgm:pt modelId="{8D169E4F-204C-4D01-95B4-D25D2BA0099A}" type="sibTrans" cxnId="{7F8FC5A3-FAA6-47DD-9448-FE556EB1D22E}">
      <dgm:prSet/>
      <dgm:spPr/>
      <dgm:t>
        <a:bodyPr/>
        <a:lstStyle/>
        <a:p>
          <a:endParaRPr lang="en-US"/>
        </a:p>
      </dgm:t>
    </dgm:pt>
    <dgm:pt modelId="{0526E123-3BAE-4D13-B841-39E03AA7C555}">
      <dgm:prSet phldrT="[文本]"/>
      <dgm:spPr/>
      <dgm:t>
        <a:bodyPr/>
        <a:lstStyle/>
        <a:p>
          <a:r>
            <a:rPr lang="en-US" dirty="0"/>
            <a:t>Ligand</a:t>
          </a:r>
        </a:p>
        <a:p>
          <a:r>
            <a:rPr lang="en-US" dirty="0"/>
            <a:t>CIF/PDB</a:t>
          </a:r>
        </a:p>
      </dgm:t>
    </dgm:pt>
    <dgm:pt modelId="{6CF9AB87-CBB0-433A-8F5A-272D5B4665F4}" type="parTrans" cxnId="{9F8427DA-5FF1-4AD9-B6FB-84421085B06D}">
      <dgm:prSet/>
      <dgm:spPr/>
      <dgm:t>
        <a:bodyPr/>
        <a:lstStyle/>
        <a:p>
          <a:endParaRPr lang="en-US"/>
        </a:p>
      </dgm:t>
    </dgm:pt>
    <dgm:pt modelId="{13226E13-5888-4DC8-9081-E056918B8E7A}" type="sibTrans" cxnId="{9F8427DA-5FF1-4AD9-B6FB-84421085B06D}">
      <dgm:prSet/>
      <dgm:spPr/>
      <dgm:t>
        <a:bodyPr/>
        <a:lstStyle/>
        <a:p>
          <a:endParaRPr lang="en-US"/>
        </a:p>
      </dgm:t>
    </dgm:pt>
    <dgm:pt modelId="{06289C19-BD52-4A95-A515-7126BA724C44}">
      <dgm:prSet phldrT="[文本]"/>
      <dgm:spPr/>
      <dgm:t>
        <a:bodyPr/>
        <a:lstStyle/>
        <a:p>
          <a:r>
            <a:rPr lang="en-US" dirty="0"/>
            <a:t>Ligand</a:t>
          </a:r>
        </a:p>
        <a:p>
          <a:r>
            <a:rPr lang="en-US" dirty="0"/>
            <a:t>PDB</a:t>
          </a:r>
        </a:p>
      </dgm:t>
    </dgm:pt>
    <dgm:pt modelId="{4EF065DA-5A6B-4BAD-83C6-C3099D67481B}" type="parTrans" cxnId="{F5E20B83-E1F9-4E4C-9DC0-AE9B623B6D83}">
      <dgm:prSet/>
      <dgm:spPr/>
      <dgm:t>
        <a:bodyPr/>
        <a:lstStyle/>
        <a:p>
          <a:endParaRPr lang="en-US"/>
        </a:p>
      </dgm:t>
    </dgm:pt>
    <dgm:pt modelId="{52D325E9-2E02-43AE-AB28-41F50B8C6811}" type="sibTrans" cxnId="{F5E20B83-E1F9-4E4C-9DC0-AE9B623B6D83}">
      <dgm:prSet/>
      <dgm:spPr/>
      <dgm:t>
        <a:bodyPr/>
        <a:lstStyle/>
        <a:p>
          <a:endParaRPr lang="en-US"/>
        </a:p>
      </dgm:t>
    </dgm:pt>
    <dgm:pt modelId="{4B367299-0FE6-4019-B852-28F414305521}">
      <dgm:prSet phldrT="[文本]"/>
      <dgm:spPr/>
      <dgm:t>
        <a:bodyPr/>
        <a:lstStyle/>
        <a:p>
          <a:r>
            <a:rPr lang="en-US" dirty="0"/>
            <a:t>Ligand</a:t>
          </a:r>
        </a:p>
        <a:p>
          <a:r>
            <a:rPr lang="en-US" dirty="0"/>
            <a:t>SDF</a:t>
          </a:r>
        </a:p>
      </dgm:t>
    </dgm:pt>
    <dgm:pt modelId="{8343ECB4-0F42-4096-AB32-2DCB5600CCA9}" type="parTrans" cxnId="{C2F38ED4-CECE-44AC-B387-B7E495CB060F}">
      <dgm:prSet/>
      <dgm:spPr/>
      <dgm:t>
        <a:bodyPr/>
        <a:lstStyle/>
        <a:p>
          <a:endParaRPr lang="en-US"/>
        </a:p>
      </dgm:t>
    </dgm:pt>
    <dgm:pt modelId="{48AD6CED-6B16-460A-9D08-204DD110FCB5}" type="sibTrans" cxnId="{C2F38ED4-CECE-44AC-B387-B7E495CB060F}">
      <dgm:prSet/>
      <dgm:spPr/>
      <dgm:t>
        <a:bodyPr/>
        <a:lstStyle/>
        <a:p>
          <a:endParaRPr lang="en-US"/>
        </a:p>
      </dgm:t>
    </dgm:pt>
    <dgm:pt modelId="{36B4159B-C9C4-4D95-9155-9273419E1E12}">
      <dgm:prSet phldrT="[文本]"/>
      <dgm:spPr/>
      <dgm:t>
        <a:bodyPr/>
        <a:lstStyle/>
        <a:p>
          <a:r>
            <a:rPr lang="en-US" dirty="0"/>
            <a:t>Link option enumeration</a:t>
          </a:r>
        </a:p>
      </dgm:t>
    </dgm:pt>
    <dgm:pt modelId="{9D3CF732-156E-4464-B3A6-A7448B55CF61}" type="parTrans" cxnId="{4ECBC7AD-5687-470E-9801-60B39CF6FC0E}">
      <dgm:prSet/>
      <dgm:spPr/>
      <dgm:t>
        <a:bodyPr/>
        <a:lstStyle/>
        <a:p>
          <a:endParaRPr lang="en-US"/>
        </a:p>
      </dgm:t>
    </dgm:pt>
    <dgm:pt modelId="{B8105456-86B1-4487-AFAA-510F6EA43E00}" type="sibTrans" cxnId="{4ECBC7AD-5687-470E-9801-60B39CF6FC0E}">
      <dgm:prSet/>
      <dgm:spPr/>
      <dgm:t>
        <a:bodyPr/>
        <a:lstStyle/>
        <a:p>
          <a:endParaRPr lang="en-US"/>
        </a:p>
      </dgm:t>
    </dgm:pt>
    <dgm:pt modelId="{2E673F63-8564-469F-B516-360EA48DF228}">
      <dgm:prSet phldrT="[文本]"/>
      <dgm:spPr/>
      <dgm:t>
        <a:bodyPr/>
        <a:lstStyle/>
        <a:p>
          <a:r>
            <a:rPr lang="en-US" dirty="0"/>
            <a:t>Link option search</a:t>
          </a:r>
        </a:p>
      </dgm:t>
    </dgm:pt>
    <dgm:pt modelId="{E77C91A0-0EFC-4C61-989F-1F17F742CC3D}" type="parTrans" cxnId="{A9C8EFAF-F222-495C-A493-3C96677D8760}">
      <dgm:prSet/>
      <dgm:spPr/>
      <dgm:t>
        <a:bodyPr/>
        <a:lstStyle/>
        <a:p>
          <a:endParaRPr lang="en-US"/>
        </a:p>
      </dgm:t>
    </dgm:pt>
    <dgm:pt modelId="{531BB967-86C1-4443-A380-8C513995505F}" type="sibTrans" cxnId="{A9C8EFAF-F222-495C-A493-3C96677D8760}">
      <dgm:prSet/>
      <dgm:spPr/>
      <dgm:t>
        <a:bodyPr/>
        <a:lstStyle/>
        <a:p>
          <a:endParaRPr lang="en-US"/>
        </a:p>
      </dgm:t>
    </dgm:pt>
    <dgm:pt modelId="{A163D8A6-A1C6-49C4-BD20-768AD2B66D9A}" type="pres">
      <dgm:prSet presAssocID="{27673FBC-403F-4848-872E-CDD5CE8EF201}" presName="Name0" presStyleCnt="0">
        <dgm:presLayoutVars>
          <dgm:dir/>
          <dgm:animLvl val="lvl"/>
          <dgm:resizeHandles val="exact"/>
        </dgm:presLayoutVars>
      </dgm:prSet>
      <dgm:spPr/>
    </dgm:pt>
    <dgm:pt modelId="{8C37AE6C-2E3F-4E65-BCE8-6052D0533332}" type="pres">
      <dgm:prSet presAssocID="{EADA6E6A-B29D-4C35-AA41-122E7A9B6BEC}" presName="parTxOnly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C10EFAD2-ED14-4384-8722-F9C5E10E4478}" type="pres">
      <dgm:prSet presAssocID="{8D169E4F-204C-4D01-95B4-D25D2BA0099A}" presName="parTxOnlySpace" presStyleCnt="0"/>
      <dgm:spPr/>
    </dgm:pt>
    <dgm:pt modelId="{C4263A2C-FCC3-46E5-A649-87FB46A47EB4}" type="pres">
      <dgm:prSet presAssocID="{0526E123-3BAE-4D13-B841-39E03AA7C555}" presName="parTxOnly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7FFDD99D-F878-43CC-8497-00B3A837B03A}" type="pres">
      <dgm:prSet presAssocID="{13226E13-5888-4DC8-9081-E056918B8E7A}" presName="parTxOnlySpace" presStyleCnt="0"/>
      <dgm:spPr/>
    </dgm:pt>
    <dgm:pt modelId="{6CA2115C-E731-40D7-B473-2CBADEB1523D}" type="pres">
      <dgm:prSet presAssocID="{06289C19-BD52-4A95-A515-7126BA724C44}" presName="parTxOnly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7CF896F7-0CE1-4201-B6BF-2E5F1B0F9748}" type="pres">
      <dgm:prSet presAssocID="{52D325E9-2E02-43AE-AB28-41F50B8C6811}" presName="parTxOnlySpace" presStyleCnt="0"/>
      <dgm:spPr/>
    </dgm:pt>
    <dgm:pt modelId="{B9BD2103-BA82-4556-957F-D548DFC76693}" type="pres">
      <dgm:prSet presAssocID="{4B367299-0FE6-4019-B852-28F414305521}" presName="parTxOnly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72A02463-B004-4ADA-A7A7-C39281E7BA28}" type="pres">
      <dgm:prSet presAssocID="{48AD6CED-6B16-460A-9D08-204DD110FCB5}" presName="parTxOnlySpace" presStyleCnt="0"/>
      <dgm:spPr/>
    </dgm:pt>
    <dgm:pt modelId="{F20A9EE9-DB30-4FCC-B4A7-7A790E2631E5}" type="pres">
      <dgm:prSet presAssocID="{36B4159B-C9C4-4D95-9155-9273419E1E12}" presName="parTxOnly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7125E87E-33B0-439F-AD92-7CA0D714510C}" type="pres">
      <dgm:prSet presAssocID="{B8105456-86B1-4487-AFAA-510F6EA43E00}" presName="parTxOnlySpace" presStyleCnt="0"/>
      <dgm:spPr/>
    </dgm:pt>
    <dgm:pt modelId="{04155010-2477-4FB9-AEA4-63AFCA50E180}" type="pres">
      <dgm:prSet presAssocID="{2E673F63-8564-469F-B516-360EA48DF228}" presName="parTxOnly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4BCBD624-C148-4D63-A215-868DAC184F12}" type="presOf" srcId="{0526E123-3BAE-4D13-B841-39E03AA7C555}" destId="{C4263A2C-FCC3-46E5-A649-87FB46A47EB4}" srcOrd="0" destOrd="0" presId="urn:microsoft.com/office/officeart/2005/8/layout/chevron1"/>
    <dgm:cxn modelId="{C22A6125-85BA-4AD6-B4F9-31C63073AAAB}" type="presOf" srcId="{2E673F63-8564-469F-B516-360EA48DF228}" destId="{04155010-2477-4FB9-AEA4-63AFCA50E180}" srcOrd="0" destOrd="0" presId="urn:microsoft.com/office/officeart/2005/8/layout/chevron1"/>
    <dgm:cxn modelId="{6DA18A36-2B0B-4B98-BD15-E44904B4A99D}" type="presOf" srcId="{06289C19-BD52-4A95-A515-7126BA724C44}" destId="{6CA2115C-E731-40D7-B473-2CBADEB1523D}" srcOrd="0" destOrd="0" presId="urn:microsoft.com/office/officeart/2005/8/layout/chevron1"/>
    <dgm:cxn modelId="{F5E20B83-E1F9-4E4C-9DC0-AE9B623B6D83}" srcId="{27673FBC-403F-4848-872E-CDD5CE8EF201}" destId="{06289C19-BD52-4A95-A515-7126BA724C44}" srcOrd="2" destOrd="0" parTransId="{4EF065DA-5A6B-4BAD-83C6-C3099D67481B}" sibTransId="{52D325E9-2E02-43AE-AB28-41F50B8C6811}"/>
    <dgm:cxn modelId="{8F3F06A1-1718-41C0-9A81-EDD9D4E1E45D}" type="presOf" srcId="{4B367299-0FE6-4019-B852-28F414305521}" destId="{B9BD2103-BA82-4556-957F-D548DFC76693}" srcOrd="0" destOrd="0" presId="urn:microsoft.com/office/officeart/2005/8/layout/chevron1"/>
    <dgm:cxn modelId="{7F8FC5A3-FAA6-47DD-9448-FE556EB1D22E}" srcId="{27673FBC-403F-4848-872E-CDD5CE8EF201}" destId="{EADA6E6A-B29D-4C35-AA41-122E7A9B6BEC}" srcOrd="0" destOrd="0" parTransId="{F55DF634-EF42-4B99-B474-17419FB5AF8F}" sibTransId="{8D169E4F-204C-4D01-95B4-D25D2BA0099A}"/>
    <dgm:cxn modelId="{4ECBC7AD-5687-470E-9801-60B39CF6FC0E}" srcId="{27673FBC-403F-4848-872E-CDD5CE8EF201}" destId="{36B4159B-C9C4-4D95-9155-9273419E1E12}" srcOrd="4" destOrd="0" parTransId="{9D3CF732-156E-4464-B3A6-A7448B55CF61}" sibTransId="{B8105456-86B1-4487-AFAA-510F6EA43E00}"/>
    <dgm:cxn modelId="{A9C8EFAF-F222-495C-A493-3C96677D8760}" srcId="{27673FBC-403F-4848-872E-CDD5CE8EF201}" destId="{2E673F63-8564-469F-B516-360EA48DF228}" srcOrd="5" destOrd="0" parTransId="{E77C91A0-0EFC-4C61-989F-1F17F742CC3D}" sibTransId="{531BB967-86C1-4443-A380-8C513995505F}"/>
    <dgm:cxn modelId="{C2F38ED4-CECE-44AC-B387-B7E495CB060F}" srcId="{27673FBC-403F-4848-872E-CDD5CE8EF201}" destId="{4B367299-0FE6-4019-B852-28F414305521}" srcOrd="3" destOrd="0" parTransId="{8343ECB4-0F42-4096-AB32-2DCB5600CCA9}" sibTransId="{48AD6CED-6B16-460A-9D08-204DD110FCB5}"/>
    <dgm:cxn modelId="{9F8427DA-5FF1-4AD9-B6FB-84421085B06D}" srcId="{27673FBC-403F-4848-872E-CDD5CE8EF201}" destId="{0526E123-3BAE-4D13-B841-39E03AA7C555}" srcOrd="1" destOrd="0" parTransId="{6CF9AB87-CBB0-433A-8F5A-272D5B4665F4}" sibTransId="{13226E13-5888-4DC8-9081-E056918B8E7A}"/>
    <dgm:cxn modelId="{C9C8E3E3-B270-4953-BB44-20A843803FB5}" type="presOf" srcId="{EADA6E6A-B29D-4C35-AA41-122E7A9B6BEC}" destId="{8C37AE6C-2E3F-4E65-BCE8-6052D0533332}" srcOrd="0" destOrd="0" presId="urn:microsoft.com/office/officeart/2005/8/layout/chevron1"/>
    <dgm:cxn modelId="{2431CCEB-72D2-4F3C-8297-BF9EA16CE80A}" type="presOf" srcId="{27673FBC-403F-4848-872E-CDD5CE8EF201}" destId="{A163D8A6-A1C6-49C4-BD20-768AD2B66D9A}" srcOrd="0" destOrd="0" presId="urn:microsoft.com/office/officeart/2005/8/layout/chevron1"/>
    <dgm:cxn modelId="{EA47F3F6-2A97-4FF4-9EE9-7979D368457F}" type="presOf" srcId="{36B4159B-C9C4-4D95-9155-9273419E1E12}" destId="{F20A9EE9-DB30-4FCC-B4A7-7A790E2631E5}" srcOrd="0" destOrd="0" presId="urn:microsoft.com/office/officeart/2005/8/layout/chevron1"/>
    <dgm:cxn modelId="{99BA7E8A-F4CF-4C47-9884-533B7DA234A1}" type="presParOf" srcId="{A163D8A6-A1C6-49C4-BD20-768AD2B66D9A}" destId="{8C37AE6C-2E3F-4E65-BCE8-6052D0533332}" srcOrd="0" destOrd="0" presId="urn:microsoft.com/office/officeart/2005/8/layout/chevron1"/>
    <dgm:cxn modelId="{BA49B80B-3FA3-4117-BA9B-3917FE0C341C}" type="presParOf" srcId="{A163D8A6-A1C6-49C4-BD20-768AD2B66D9A}" destId="{C10EFAD2-ED14-4384-8722-F9C5E10E4478}" srcOrd="1" destOrd="0" presId="urn:microsoft.com/office/officeart/2005/8/layout/chevron1"/>
    <dgm:cxn modelId="{ED068E8F-2704-4856-8848-3C1AF1FD15D6}" type="presParOf" srcId="{A163D8A6-A1C6-49C4-BD20-768AD2B66D9A}" destId="{C4263A2C-FCC3-46E5-A649-87FB46A47EB4}" srcOrd="2" destOrd="0" presId="urn:microsoft.com/office/officeart/2005/8/layout/chevron1"/>
    <dgm:cxn modelId="{51F9A49C-1735-457D-BB82-02E6B5450573}" type="presParOf" srcId="{A163D8A6-A1C6-49C4-BD20-768AD2B66D9A}" destId="{7FFDD99D-F878-43CC-8497-00B3A837B03A}" srcOrd="3" destOrd="0" presId="urn:microsoft.com/office/officeart/2005/8/layout/chevron1"/>
    <dgm:cxn modelId="{F73F05B9-AEBD-499F-A1BF-4BE3AAB72D2A}" type="presParOf" srcId="{A163D8A6-A1C6-49C4-BD20-768AD2B66D9A}" destId="{6CA2115C-E731-40D7-B473-2CBADEB1523D}" srcOrd="4" destOrd="0" presId="urn:microsoft.com/office/officeart/2005/8/layout/chevron1"/>
    <dgm:cxn modelId="{A6FC0698-825A-4414-B600-403727836E95}" type="presParOf" srcId="{A163D8A6-A1C6-49C4-BD20-768AD2B66D9A}" destId="{7CF896F7-0CE1-4201-B6BF-2E5F1B0F9748}" srcOrd="5" destOrd="0" presId="urn:microsoft.com/office/officeart/2005/8/layout/chevron1"/>
    <dgm:cxn modelId="{E8781C71-EBB6-49DB-AF3C-A5932D4FABCF}" type="presParOf" srcId="{A163D8A6-A1C6-49C4-BD20-768AD2B66D9A}" destId="{B9BD2103-BA82-4556-957F-D548DFC76693}" srcOrd="6" destOrd="0" presId="urn:microsoft.com/office/officeart/2005/8/layout/chevron1"/>
    <dgm:cxn modelId="{036614E4-F134-4E22-BEE5-EC163E912422}" type="presParOf" srcId="{A163D8A6-A1C6-49C4-BD20-768AD2B66D9A}" destId="{72A02463-B004-4ADA-A7A7-C39281E7BA28}" srcOrd="7" destOrd="0" presId="urn:microsoft.com/office/officeart/2005/8/layout/chevron1"/>
    <dgm:cxn modelId="{B2E82381-CEC2-4EE3-9743-23A5C030EC54}" type="presParOf" srcId="{A163D8A6-A1C6-49C4-BD20-768AD2B66D9A}" destId="{F20A9EE9-DB30-4FCC-B4A7-7A790E2631E5}" srcOrd="8" destOrd="0" presId="urn:microsoft.com/office/officeart/2005/8/layout/chevron1"/>
    <dgm:cxn modelId="{D5923255-AFFC-41A0-B162-4F0B851506F0}" type="presParOf" srcId="{A163D8A6-A1C6-49C4-BD20-768AD2B66D9A}" destId="{7125E87E-33B0-439F-AD92-7CA0D714510C}" srcOrd="9" destOrd="0" presId="urn:microsoft.com/office/officeart/2005/8/layout/chevron1"/>
    <dgm:cxn modelId="{E02FCC21-1399-49E1-827F-67F7B39475CC}" type="presParOf" srcId="{A163D8A6-A1C6-49C4-BD20-768AD2B66D9A}" destId="{04155010-2477-4FB9-AEA4-63AFCA50E180}" srcOrd="10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BD0D3B-D2DF-48D1-8F45-098A7865EE8F}">
      <dsp:nvSpPr>
        <dsp:cNvPr id="0" name=""/>
        <dsp:cNvSpPr/>
      </dsp:nvSpPr>
      <dsp:spPr>
        <a:xfrm>
          <a:off x="4782" y="2237996"/>
          <a:ext cx="2784153" cy="11136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lecules in RCSB PDB</a:t>
          </a:r>
        </a:p>
      </dsp:txBody>
      <dsp:txXfrm>
        <a:off x="561613" y="2237996"/>
        <a:ext cx="1670492" cy="1113661"/>
      </dsp:txXfrm>
    </dsp:sp>
    <dsp:sp modelId="{6DD159BE-5253-45C7-9DCD-0DB3C9B943B9}">
      <dsp:nvSpPr>
        <dsp:cNvPr id="0" name=""/>
        <dsp:cNvSpPr/>
      </dsp:nvSpPr>
      <dsp:spPr>
        <a:xfrm>
          <a:off x="2510521" y="2237996"/>
          <a:ext cx="2784153" cy="11136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Molecules with macro-cycle</a:t>
          </a:r>
        </a:p>
      </dsp:txBody>
      <dsp:txXfrm>
        <a:off x="3067352" y="2237996"/>
        <a:ext cx="1670492" cy="1113661"/>
      </dsp:txXfrm>
    </dsp:sp>
    <dsp:sp modelId="{09650F6A-FCD4-44E8-A7CA-2DDAC493E1F1}">
      <dsp:nvSpPr>
        <dsp:cNvPr id="0" name=""/>
        <dsp:cNvSpPr/>
      </dsp:nvSpPr>
      <dsp:spPr>
        <a:xfrm>
          <a:off x="5016259" y="2237996"/>
          <a:ext cx="2784153" cy="11136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PDBs with macro-cycle ligands</a:t>
          </a:r>
        </a:p>
      </dsp:txBody>
      <dsp:txXfrm>
        <a:off x="5573090" y="2237996"/>
        <a:ext cx="1670492" cy="1113661"/>
      </dsp:txXfrm>
    </dsp:sp>
    <dsp:sp modelId="{2D902178-1DDB-4903-B582-4C70FB64ADB1}">
      <dsp:nvSpPr>
        <dsp:cNvPr id="0" name=""/>
        <dsp:cNvSpPr/>
      </dsp:nvSpPr>
      <dsp:spPr>
        <a:xfrm>
          <a:off x="7521998" y="2237996"/>
          <a:ext cx="2784153" cy="11136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Nearby structures of macro-cycle ligands</a:t>
          </a:r>
        </a:p>
      </dsp:txBody>
      <dsp:txXfrm>
        <a:off x="8078829" y="2237996"/>
        <a:ext cx="1670492" cy="11136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37AE6C-2E3F-4E65-BCE8-6052D0533332}">
      <dsp:nvSpPr>
        <dsp:cNvPr id="0" name=""/>
        <dsp:cNvSpPr/>
      </dsp:nvSpPr>
      <dsp:spPr>
        <a:xfrm>
          <a:off x="5063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gand in complex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IF/PDB</a:t>
          </a:r>
        </a:p>
      </dsp:txBody>
      <dsp:txXfrm>
        <a:off x="381755" y="2597948"/>
        <a:ext cx="1130076" cy="753383"/>
      </dsp:txXfrm>
    </dsp:sp>
    <dsp:sp modelId="{C4263A2C-FCC3-46E5-A649-87FB46A47EB4}">
      <dsp:nvSpPr>
        <dsp:cNvPr id="0" name=""/>
        <dsp:cNvSpPr/>
      </dsp:nvSpPr>
      <dsp:spPr>
        <a:xfrm>
          <a:off x="1700176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gan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IF/PDB</a:t>
          </a:r>
        </a:p>
      </dsp:txBody>
      <dsp:txXfrm>
        <a:off x="2076868" y="2597948"/>
        <a:ext cx="1130076" cy="753383"/>
      </dsp:txXfrm>
    </dsp:sp>
    <dsp:sp modelId="{6CA2115C-E731-40D7-B473-2CBADEB1523D}">
      <dsp:nvSpPr>
        <dsp:cNvPr id="0" name=""/>
        <dsp:cNvSpPr/>
      </dsp:nvSpPr>
      <dsp:spPr>
        <a:xfrm>
          <a:off x="3395289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gan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PDB</a:t>
          </a:r>
        </a:p>
      </dsp:txBody>
      <dsp:txXfrm>
        <a:off x="3771981" y="2597948"/>
        <a:ext cx="1130076" cy="753383"/>
      </dsp:txXfrm>
    </dsp:sp>
    <dsp:sp modelId="{B9BD2103-BA82-4556-957F-D548DFC76693}">
      <dsp:nvSpPr>
        <dsp:cNvPr id="0" name=""/>
        <dsp:cNvSpPr/>
      </dsp:nvSpPr>
      <dsp:spPr>
        <a:xfrm>
          <a:off x="5090403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gan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SDF</a:t>
          </a:r>
        </a:p>
      </dsp:txBody>
      <dsp:txXfrm>
        <a:off x="5467095" y="2597948"/>
        <a:ext cx="1130076" cy="753383"/>
      </dsp:txXfrm>
    </dsp:sp>
    <dsp:sp modelId="{F20A9EE9-DB30-4FCC-B4A7-7A790E2631E5}">
      <dsp:nvSpPr>
        <dsp:cNvPr id="0" name=""/>
        <dsp:cNvSpPr/>
      </dsp:nvSpPr>
      <dsp:spPr>
        <a:xfrm>
          <a:off x="6785516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nk option enumeration</a:t>
          </a:r>
        </a:p>
      </dsp:txBody>
      <dsp:txXfrm>
        <a:off x="7162208" y="2597948"/>
        <a:ext cx="1130076" cy="753383"/>
      </dsp:txXfrm>
    </dsp:sp>
    <dsp:sp modelId="{04155010-2477-4FB9-AEA4-63AFCA50E180}">
      <dsp:nvSpPr>
        <dsp:cNvPr id="0" name=""/>
        <dsp:cNvSpPr/>
      </dsp:nvSpPr>
      <dsp:spPr>
        <a:xfrm>
          <a:off x="8480629" y="2597948"/>
          <a:ext cx="1883459" cy="75338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Link option search</a:t>
          </a:r>
        </a:p>
      </dsp:txBody>
      <dsp:txXfrm>
        <a:off x="8857321" y="2597948"/>
        <a:ext cx="1130076" cy="7533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30294A-E7E5-48EA-9704-25B0650AAED5}" type="datetimeFigureOut">
              <a:rPr lang="fr-FR" smtClean="0"/>
              <a:t>16/01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A9A10E-AB8E-40D7-A8B2-2248399C2826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303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1" name="Google Shape;13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132" name="Google Shape;132;p1:notes"/>
          <p:cNvSpPr txBox="1">
            <a:spLocks noGrp="1"/>
          </p:cNvSpPr>
          <p:nvPr>
            <p:ph type="sldNum" idx="12"/>
          </p:nvPr>
        </p:nvSpPr>
        <p:spPr>
          <a:xfrm>
            <a:off x="0" y="0"/>
            <a:ext cx="30000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3795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Section Header">
  <p:cSld name="1_Section Head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0585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Slid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1271833" y="5197885"/>
            <a:ext cx="9753600" cy="679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  <a:rtl val="0"/>
              </a:defRPr>
            </a:lvl1pPr>
            <a:lvl2pPr marL="609570" marR="0" lvl="1" indent="0" algn="ctr" rtl="0">
              <a:lnSpc>
                <a:spcPct val="100000"/>
              </a:lnSpc>
              <a:spcBef>
                <a:spcPts val="747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733" b="0" i="0" u="none" strike="noStrike" cap="none">
                <a:solidFill>
                  <a:srgbClr val="888888"/>
                </a:solidFill>
                <a:latin typeface="Helvetica Neue"/>
                <a:ea typeface="Helvetica Neue"/>
                <a:cs typeface="Helvetica Neue"/>
                <a:sym typeface="Helvetica Neue"/>
                <a:rtl val="0"/>
              </a:defRPr>
            </a:lvl2pPr>
            <a:lvl3pPr marL="1219140" marR="0" lvl="2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Helvetica Neue"/>
                <a:ea typeface="Helvetica Neue"/>
                <a:cs typeface="Helvetica Neue"/>
                <a:sym typeface="Helvetica Neue"/>
                <a:rtl val="0"/>
              </a:defRPr>
            </a:lvl3pPr>
            <a:lvl4pPr marL="1828709" marR="0" lvl="3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Helvetica Neue"/>
                <a:ea typeface="Helvetica Neue"/>
                <a:cs typeface="Helvetica Neue"/>
                <a:sym typeface="Helvetica Neue"/>
                <a:rtl val="0"/>
              </a:defRPr>
            </a:lvl4pPr>
            <a:lvl5pPr marL="2438278" marR="0" lvl="4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Helvetica Neue"/>
                <a:ea typeface="Helvetica Neue"/>
                <a:cs typeface="Helvetica Neue"/>
                <a:sym typeface="Helvetica Neue"/>
                <a:rtl val="0"/>
              </a:defRPr>
            </a:lvl5pPr>
            <a:lvl6pPr marL="3047848" marR="0" lvl="5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L="3657418" marR="0" lvl="6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L="4266987" marR="0" lvl="7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L="4876557" marR="0" lvl="8" indent="0" algn="ctr" rtl="0">
              <a:lnSpc>
                <a:spcPct val="100000"/>
              </a:lnSpc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667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r>
              <a:rPr lang="x-none"/>
              <a:t>Click to edit Master subtitle style</a:t>
            </a:r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ftr" idx="11"/>
          </p:nvPr>
        </p:nvSpPr>
        <p:spPr>
          <a:xfrm>
            <a:off x="4165600" y="6456365"/>
            <a:ext cx="3860800" cy="365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1pPr>
            <a:lvl2pPr marL="60957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2pPr>
            <a:lvl3pPr marL="121914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3pPr>
            <a:lvl4pPr marL="1828709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4pPr>
            <a:lvl5pPr marL="2438278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5pPr>
            <a:lvl6pPr marL="3047848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6pPr>
            <a:lvl7pPr marL="4266987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7pPr>
            <a:lvl8pPr marL="6095696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8pPr>
            <a:lvl9pPr marL="8533973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  <a:rtl val="0"/>
              </a:defRPr>
            </a:lvl9pPr>
          </a:lstStyle>
          <a:p>
            <a:endParaRPr lang="en-US"/>
          </a:p>
        </p:txBody>
      </p:sp>
      <p:sp>
        <p:nvSpPr>
          <p:cNvPr id="13" name="Shape 13"/>
          <p:cNvSpPr txBox="1">
            <a:spLocks noGrp="1"/>
          </p:cNvSpPr>
          <p:nvPr>
            <p:ph type="sldNum" idx="12"/>
          </p:nvPr>
        </p:nvSpPr>
        <p:spPr>
          <a:xfrm>
            <a:off x="9249836" y="6440489"/>
            <a:ext cx="2844797" cy="3650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000000"/>
              </a:buClr>
              <a:buSzPct val="25000"/>
            </a:pPr>
            <a:fld id="{00000000-1234-1234-1234-123412341234}" type="slidenum">
              <a:rPr lang="en-GB" smtClean="0"/>
              <a:pPr>
                <a:buClr>
                  <a:srgbClr val="000000"/>
                </a:buClr>
                <a:buSzPct val="25000"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4226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21">
            <a:extLst>
              <a:ext uri="{FF2B5EF4-FFF2-40B4-BE49-F238E27FC236}">
                <a16:creationId xmlns:a16="http://schemas.microsoft.com/office/drawing/2014/main" id="{B5A3988B-F375-8143-89CF-B9F14BEE0F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206173"/>
            <a:ext cx="10042045" cy="78480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CA1F64D-419C-AB44-8B4D-6660B0B91E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Дата 2">
            <a:extLst>
              <a:ext uri="{FF2B5EF4-FFF2-40B4-BE49-F238E27FC236}">
                <a16:creationId xmlns:a16="http://schemas.microsoft.com/office/drawing/2014/main" id="{2D09ED8F-95F1-BF4D-B992-A9316C4F88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2FFF723A-C0EB-1343-A8B8-C05E0839D70E}" type="datetime1">
              <a:rPr lang="ru-RU" smtClean="0"/>
              <a:pPr/>
              <a:t>16.01.2025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F9D94A3-0286-274A-8C07-458DB4922C9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00457" y="206172"/>
            <a:ext cx="1695169" cy="78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715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1_Custom Layout">
  <p:cSld name="1_Custom Layout">
    <p:bg>
      <p:bgPr>
        <a:solidFill>
          <a:schemeClr val="lt1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Google Shape;57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Google Shape;58;p10"/>
          <p:cNvSpPr txBox="1">
            <a:spLocks noGrp="1"/>
          </p:cNvSpPr>
          <p:nvPr>
            <p:ph type="sldNum" idx="12"/>
          </p:nvPr>
        </p:nvSpPr>
        <p:spPr>
          <a:xfrm>
            <a:off x="11582401" y="6482500"/>
            <a:ext cx="609600" cy="250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9" name="Google Shape;59;p10"/>
          <p:cNvSpPr txBox="1"/>
          <p:nvPr/>
        </p:nvSpPr>
        <p:spPr>
          <a:xfrm>
            <a:off x="1" y="6482501"/>
            <a:ext cx="12192001" cy="3282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33" b="0">
                <a:solidFill>
                  <a:srgbClr val="7F7F7F"/>
                </a:solidFill>
                <a:latin typeface="Arial"/>
                <a:ea typeface="Arial"/>
                <a:cs typeface="Arial"/>
                <a:sym typeface="Arial"/>
              </a:rPr>
              <a:t>Confidential</a:t>
            </a:r>
            <a:endParaRPr sz="3200"/>
          </a:p>
        </p:txBody>
      </p:sp>
      <p:pic>
        <p:nvPicPr>
          <p:cNvPr id="60" name="Google Shape;60;p10"/>
          <p:cNvPicPr preferRelativeResize="0"/>
          <p:nvPr/>
        </p:nvPicPr>
        <p:blipFill rotWithShape="1">
          <a:blip r:embed="rId3">
            <a:alphaModFix amt="72000"/>
          </a:blip>
          <a:srcRect l="12344" t="20850" r="13538" b="5033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0"/>
          <p:cNvSpPr/>
          <p:nvPr/>
        </p:nvSpPr>
        <p:spPr>
          <a:xfrm>
            <a:off x="0" y="-3"/>
            <a:ext cx="12192000" cy="6858003"/>
          </a:xfrm>
          <a:prstGeom prst="rect">
            <a:avLst/>
          </a:prstGeom>
          <a:gradFill>
            <a:gsLst>
              <a:gs pos="0">
                <a:schemeClr val="dk1"/>
              </a:gs>
              <a:gs pos="17000">
                <a:schemeClr val="dk1"/>
              </a:gs>
              <a:gs pos="38000">
                <a:srgbClr val="000000">
                  <a:alpha val="60784"/>
                </a:srgbClr>
              </a:gs>
              <a:gs pos="100000">
                <a:srgbClr val="000000">
                  <a:alpha val="0"/>
                </a:srgbClr>
              </a:gs>
            </a:gsLst>
            <a:lin ang="16200000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" name="Google Shape;62;p10"/>
          <p:cNvSpPr/>
          <p:nvPr/>
        </p:nvSpPr>
        <p:spPr>
          <a:xfrm>
            <a:off x="0" y="5262624"/>
            <a:ext cx="12192000" cy="1595377"/>
          </a:xfrm>
          <a:prstGeom prst="rect">
            <a:avLst/>
          </a:prstGeom>
          <a:solidFill>
            <a:srgbClr val="005332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10"/>
          <p:cNvSpPr txBox="1">
            <a:spLocks noGrp="1"/>
          </p:cNvSpPr>
          <p:nvPr>
            <p:ph type="body" idx="1"/>
          </p:nvPr>
        </p:nvSpPr>
        <p:spPr>
          <a:xfrm>
            <a:off x="508000" y="5562262"/>
            <a:ext cx="11176000" cy="99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609585" lvl="0" indent="-457189" algn="l">
              <a:spcBef>
                <a:spcPts val="533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alibri"/>
              <a:buAutoNum type="romanUcPeriod"/>
              <a:defRPr sz="2667" b="1">
                <a:solidFill>
                  <a:schemeClr val="lt1"/>
                </a:solidFill>
              </a:defRPr>
            </a:lvl1pPr>
            <a:lvl2pPr marL="1219170" lvl="1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2pPr>
            <a:lvl3pPr marL="1828754" lvl="2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•"/>
              <a:defRPr/>
            </a:lvl3pPr>
            <a:lvl4pPr marL="2438339" lvl="3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4pPr>
            <a:lvl5pPr marL="3047924" lvl="4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»"/>
              <a:defRPr/>
            </a:lvl5pPr>
            <a:lvl6pPr marL="3657509" lvl="5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4" name="Google Shape;64;p10" descr="A close up of a sign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282249" y="348356"/>
            <a:ext cx="1562619" cy="6104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320074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1"/>
          <p:cNvSpPr txBox="1">
            <a:spLocks noGrp="1"/>
          </p:cNvSpPr>
          <p:nvPr>
            <p:ph type="title"/>
          </p:nvPr>
        </p:nvSpPr>
        <p:spPr>
          <a:xfrm>
            <a:off x="609601" y="4"/>
            <a:ext cx="9845783" cy="9451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1"/>
          <p:cNvSpPr txBox="1">
            <a:spLocks noGrp="1"/>
          </p:cNvSpPr>
          <p:nvPr>
            <p:ph type="body" idx="1"/>
          </p:nvPr>
        </p:nvSpPr>
        <p:spPr>
          <a:xfrm>
            <a:off x="609600" y="1271125"/>
            <a:ext cx="10972800" cy="49117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/>
            </a:lvl1pPr>
            <a:lvl2pPr marL="1219170" lvl="1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2pPr>
            <a:lvl3pPr marL="1828754" lvl="2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•"/>
              <a:defRPr/>
            </a:lvl3pPr>
            <a:lvl4pPr marL="2438339" lvl="3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4pPr>
            <a:lvl5pPr marL="3047924" lvl="4" indent="-457189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»"/>
              <a:defRPr/>
            </a:lvl5pPr>
            <a:lvl6pPr marL="3657509" lvl="5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11"/>
          <p:cNvSpPr txBox="1">
            <a:spLocks noGrp="1"/>
          </p:cNvSpPr>
          <p:nvPr>
            <p:ph type="ftr" idx="11"/>
          </p:nvPr>
        </p:nvSpPr>
        <p:spPr>
          <a:xfrm>
            <a:off x="0" y="0"/>
            <a:ext cx="4000000" cy="4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11"/>
          <p:cNvSpPr txBox="1">
            <a:spLocks noGrp="1"/>
          </p:cNvSpPr>
          <p:nvPr>
            <p:ph type="sldNum" idx="12"/>
          </p:nvPr>
        </p:nvSpPr>
        <p:spPr>
          <a:xfrm>
            <a:off x="11582401" y="6482500"/>
            <a:ext cx="609600" cy="250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0" name="Google Shape;70;p11"/>
          <p:cNvSpPr txBox="1"/>
          <p:nvPr/>
        </p:nvSpPr>
        <p:spPr>
          <a:xfrm>
            <a:off x="1" y="6482501"/>
            <a:ext cx="12192001" cy="3282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33" b="0" dirty="0">
                <a:solidFill>
                  <a:srgbClr val="7F7F7F"/>
                </a:solidFill>
                <a:latin typeface="Arial"/>
                <a:ea typeface="Arial"/>
                <a:cs typeface="Arial"/>
                <a:sym typeface="Arial"/>
              </a:rPr>
              <a:t>Confidential</a:t>
            </a:r>
            <a:endParaRPr sz="3200" dirty="0"/>
          </a:p>
        </p:txBody>
      </p:sp>
    </p:spTree>
    <p:extLst>
      <p:ext uri="{BB962C8B-B14F-4D97-AF65-F5344CB8AC3E}">
        <p14:creationId xmlns:p14="http://schemas.microsoft.com/office/powerpoint/2010/main" val="27155603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E9063-82F5-A44D-876E-191F6A7990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TW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B9FFCCC-03BC-114A-AFAD-2AA6C791C2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T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BCE7BF-412B-E24C-97B1-7DD3C6596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ECE07-2799-BA4C-A0AB-71C38924419E}" type="datetimeFigureOut">
              <a:rPr lang="en-TW" smtClean="0"/>
              <a:t>01/16/2025</a:t>
            </a:fld>
            <a:endParaRPr lang="en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600DC-BFE2-5F46-A77A-238BDE69E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95505-B677-2745-BDED-9B014C2DC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ECD0A-A18A-5540-93BF-893EC253571F}" type="slidenum">
              <a:rPr lang="en-TW" smtClean="0"/>
              <a:t>‹#›</a:t>
            </a:fld>
            <a:endParaRPr lang="en-TW"/>
          </a:p>
        </p:txBody>
      </p:sp>
    </p:spTree>
    <p:extLst>
      <p:ext uri="{BB962C8B-B14F-4D97-AF65-F5344CB8AC3E}">
        <p14:creationId xmlns:p14="http://schemas.microsoft.com/office/powerpoint/2010/main" val="249309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White" userDrawn="1">
  <p:cSld name="2_White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5"/>
          <p:cNvSpPr txBox="1">
            <a:spLocks noGrp="1"/>
          </p:cNvSpPr>
          <p:nvPr>
            <p:ph type="title"/>
          </p:nvPr>
        </p:nvSpPr>
        <p:spPr>
          <a:xfrm>
            <a:off x="609600" y="260648"/>
            <a:ext cx="9590861" cy="7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24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r>
              <a:rPr lang="zh-CN" altLang="en-US"/>
              <a:t>单击此处编辑母版标题样式</a:t>
            </a:r>
            <a:endParaRPr dirty="0"/>
          </a:p>
        </p:txBody>
      </p:sp>
      <p:sp>
        <p:nvSpPr>
          <p:cNvPr id="61" name="Google Shape;61;p15"/>
          <p:cNvSpPr txBox="1">
            <a:spLocks noGrp="1"/>
          </p:cNvSpPr>
          <p:nvPr>
            <p:ph type="sldNum" idx="12"/>
          </p:nvPr>
        </p:nvSpPr>
        <p:spPr>
          <a:xfrm>
            <a:off x="11582401" y="6482500"/>
            <a:ext cx="609600" cy="25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pic>
        <p:nvPicPr>
          <p:cNvPr id="62" name="Google Shape;62;p15"/>
          <p:cNvPicPr preferRelativeResize="0"/>
          <p:nvPr/>
        </p:nvPicPr>
        <p:blipFill>
          <a:blip r:embed="rId2"/>
          <a:srcRect/>
          <a:stretch/>
        </p:blipFill>
        <p:spPr>
          <a:xfrm>
            <a:off x="10200464" y="260648"/>
            <a:ext cx="1695161" cy="7847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9016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1_Custom Layout">
  <p:cSld name="1_Custom Layout">
    <p:bg>
      <p:bgPr>
        <a:solidFill>
          <a:schemeClr val="lt1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Google Shape;57;p10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Google Shape;58;p10"/>
          <p:cNvSpPr txBox="1">
            <a:spLocks noGrp="1"/>
          </p:cNvSpPr>
          <p:nvPr>
            <p:ph type="sldNum" idx="12"/>
          </p:nvPr>
        </p:nvSpPr>
        <p:spPr>
          <a:xfrm>
            <a:off x="11582401" y="6482500"/>
            <a:ext cx="609600" cy="250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 smtClean="0"/>
              <a:t>‹#›</a:t>
            </a:fld>
            <a:endParaRPr lang="en-US"/>
          </a:p>
        </p:txBody>
      </p:sp>
      <p:sp>
        <p:nvSpPr>
          <p:cNvPr id="59" name="Google Shape;59;p10"/>
          <p:cNvSpPr txBox="1"/>
          <p:nvPr/>
        </p:nvSpPr>
        <p:spPr>
          <a:xfrm>
            <a:off x="1" y="6482501"/>
            <a:ext cx="12192001" cy="3282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35" b="0">
                <a:solidFill>
                  <a:srgbClr val="7F7F7F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Confidential</a:t>
            </a:r>
            <a:endParaRPr sz="3200"/>
          </a:p>
        </p:txBody>
      </p:sp>
      <p:pic>
        <p:nvPicPr>
          <p:cNvPr id="60" name="Google Shape;60;p10"/>
          <p:cNvPicPr preferRelativeResize="0"/>
          <p:nvPr/>
        </p:nvPicPr>
        <p:blipFill rotWithShape="1">
          <a:blip r:embed="rId3">
            <a:alphaModFix amt="72000"/>
          </a:blip>
          <a:srcRect l="12344" t="20850" r="13538" b="503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0"/>
          <p:cNvSpPr/>
          <p:nvPr/>
        </p:nvSpPr>
        <p:spPr>
          <a:xfrm>
            <a:off x="0" y="-3"/>
            <a:ext cx="12192000" cy="6858003"/>
          </a:xfrm>
          <a:prstGeom prst="rect">
            <a:avLst/>
          </a:prstGeom>
          <a:gradFill>
            <a:gsLst>
              <a:gs pos="0">
                <a:schemeClr val="dk1"/>
              </a:gs>
              <a:gs pos="17000">
                <a:schemeClr val="dk1"/>
              </a:gs>
              <a:gs pos="38000">
                <a:srgbClr val="000000">
                  <a:alpha val="60784"/>
                </a:srgbClr>
              </a:gs>
              <a:gs pos="100000">
                <a:srgbClr val="000000">
                  <a:alpha val="0"/>
                </a:srgbClr>
              </a:gs>
            </a:gsLst>
            <a:lin ang="16200000" scaled="0"/>
          </a:gra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lt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62" name="Google Shape;62;p10"/>
          <p:cNvSpPr/>
          <p:nvPr/>
        </p:nvSpPr>
        <p:spPr>
          <a:xfrm>
            <a:off x="0" y="5262624"/>
            <a:ext cx="12192000" cy="1595377"/>
          </a:xfrm>
          <a:prstGeom prst="rect">
            <a:avLst/>
          </a:prstGeom>
          <a:solidFill>
            <a:srgbClr val="005332"/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lt1"/>
              </a:solidFill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63" name="Google Shape;63;p10"/>
          <p:cNvSpPr txBox="1">
            <a:spLocks noGrp="1"/>
          </p:cNvSpPr>
          <p:nvPr>
            <p:ph type="body" idx="1"/>
          </p:nvPr>
        </p:nvSpPr>
        <p:spPr>
          <a:xfrm>
            <a:off x="508000" y="5562262"/>
            <a:ext cx="11176000" cy="99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609600" lvl="0" indent="-457200" algn="l">
              <a:spcBef>
                <a:spcPts val="535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alibri" panose="020F0502020204030204"/>
              <a:buAutoNum type="romanUcPeriod"/>
              <a:defRPr sz="2665" b="1">
                <a:solidFill>
                  <a:schemeClr val="lt1"/>
                </a:solidFill>
              </a:defRPr>
            </a:lvl1pPr>
            <a:lvl2pPr marL="1219200" lvl="1" indent="-457200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2pPr>
            <a:lvl3pPr marL="1828800" lvl="2" indent="-457200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•"/>
              <a:defRPr/>
            </a:lvl3pPr>
            <a:lvl4pPr marL="2438400" lvl="3" indent="-457200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–"/>
              <a:defRPr/>
            </a:lvl4pPr>
            <a:lvl5pPr marL="3048000" lvl="4" indent="-457200" algn="l">
              <a:spcBef>
                <a:spcPts val="480"/>
              </a:spcBef>
              <a:spcAft>
                <a:spcPts val="0"/>
              </a:spcAft>
              <a:buClr>
                <a:srgbClr val="7F7F7F"/>
              </a:buClr>
              <a:buSzPts val="1800"/>
              <a:buChar char="»"/>
              <a:defRPr/>
            </a:lvl5pPr>
            <a:lvl6pPr marL="3657600" lvl="5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200" lvl="6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800" lvl="7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400" lvl="8" indent="-4572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4" name="Google Shape;64;p10" descr="A close up of a sign&#10;&#10;Description automatically generated"/>
          <p:cNvPicPr preferRelativeResize="0"/>
          <p:nvPr/>
        </p:nvPicPr>
        <p:blipFill rotWithShape="1">
          <a:blip r:embed="rId4"/>
          <a:srcRect/>
          <a:stretch>
            <a:fillRect/>
          </a:stretch>
        </p:blipFill>
        <p:spPr>
          <a:xfrm>
            <a:off x="10282249" y="348356"/>
            <a:ext cx="1562619" cy="6104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197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White">
  <p:cSld name="2_White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2"/>
          <p:cNvSpPr txBox="1">
            <a:spLocks noGrp="1"/>
          </p:cNvSpPr>
          <p:nvPr>
            <p:ph type="title"/>
          </p:nvPr>
        </p:nvSpPr>
        <p:spPr>
          <a:xfrm>
            <a:off x="609600" y="206173"/>
            <a:ext cx="10042045" cy="7848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b="1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42"/>
          <p:cNvSpPr txBox="1">
            <a:spLocks noGrp="1"/>
          </p:cNvSpPr>
          <p:nvPr>
            <p:ph type="sldNum" idx="12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l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1" name="Google Shape;21;p42"/>
          <p:cNvSpPr txBox="1">
            <a:spLocks noGrp="1"/>
          </p:cNvSpPr>
          <p:nvPr>
            <p:ph type="dt" idx="10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pic>
        <p:nvPicPr>
          <p:cNvPr id="22" name="Google Shape;22;p4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0200457" y="206172"/>
            <a:ext cx="1695169" cy="78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3582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21">
            <a:extLst>
              <a:ext uri="{FF2B5EF4-FFF2-40B4-BE49-F238E27FC236}">
                <a16:creationId xmlns:a16="http://schemas.microsoft.com/office/drawing/2014/main" id="{B5A3988B-F375-8143-89CF-B9F14BEE0F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206173"/>
            <a:ext cx="10042045" cy="78480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5C5CDBE-917E-3A4C-9C58-CD5826BDA085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09600" y="1271125"/>
            <a:ext cx="10972800" cy="491177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/>
            </a:lvl1pPr>
            <a:lvl2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/>
            </a:lvl2pPr>
            <a:lvl3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/>
            </a:lvl3pPr>
            <a:lvl4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/>
            </a:lvl4pPr>
            <a:lvl5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CA1F64D-419C-AB44-8B4D-6660B0B91E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Дата 2">
            <a:extLst>
              <a:ext uri="{FF2B5EF4-FFF2-40B4-BE49-F238E27FC236}">
                <a16:creationId xmlns:a16="http://schemas.microsoft.com/office/drawing/2014/main" id="{2D09ED8F-95F1-BF4D-B992-A9316C4F88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2FFF723A-C0EB-1343-A8B8-C05E0839D70E}" type="datetime1">
              <a:rPr lang="ru-RU" smtClean="0"/>
              <a:pPr/>
              <a:t>16.01.2025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F9D94A3-0286-274A-8C07-458DB4922C9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0457" y="206172"/>
            <a:ext cx="1695169" cy="78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29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EAF3A5B-391B-7E43-9CD7-FB76997509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Дата 2">
            <a:extLst>
              <a:ext uri="{FF2B5EF4-FFF2-40B4-BE49-F238E27FC236}">
                <a16:creationId xmlns:a16="http://schemas.microsoft.com/office/drawing/2014/main" id="{BCB65430-6C1A-B94A-9314-EC07BFA6FD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6DAC0F58-148A-1A42-B88B-2B744C037626}" type="datetime1">
              <a:rPr lang="ru-RU" smtClean="0"/>
              <a:pPr/>
              <a:t>16.01.2025</a:t>
            </a:fld>
            <a:endParaRPr lang="ru-RU" dirty="0"/>
          </a:p>
        </p:txBody>
      </p:sp>
      <p:sp>
        <p:nvSpPr>
          <p:cNvPr id="4" name="Title Placeholder 21">
            <a:extLst>
              <a:ext uri="{FF2B5EF4-FFF2-40B4-BE49-F238E27FC236}">
                <a16:creationId xmlns:a16="http://schemas.microsoft.com/office/drawing/2014/main" id="{1B957A32-715D-6C49-A651-82CBBCE972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206173"/>
            <a:ext cx="10042045" cy="78480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76379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21">
            <a:extLst>
              <a:ext uri="{FF2B5EF4-FFF2-40B4-BE49-F238E27FC236}">
                <a16:creationId xmlns:a16="http://schemas.microsoft.com/office/drawing/2014/main" id="{B5A3988B-F375-8143-89CF-B9F14BEE0F0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207393"/>
            <a:ext cx="10042045" cy="78480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85C5CDBE-917E-3A4C-9C58-CD5826BDA085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09600" y="1271125"/>
            <a:ext cx="10972800" cy="491177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>
                <a:solidFill>
                  <a:schemeClr val="bg1"/>
                </a:solidFill>
              </a:defRPr>
            </a:lvl1pPr>
            <a:lvl2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>
                <a:solidFill>
                  <a:schemeClr val="bg1"/>
                </a:solidFill>
              </a:defRPr>
            </a:lvl2pPr>
            <a:lvl3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>
                <a:solidFill>
                  <a:schemeClr val="bg1"/>
                </a:solidFill>
              </a:defRPr>
            </a:lvl3pPr>
            <a:lvl4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>
                <a:solidFill>
                  <a:schemeClr val="bg1"/>
                </a:solidFill>
              </a:defRPr>
            </a:lvl4pPr>
            <a:lvl5pPr marL="96836" indent="0">
              <a:lnSpc>
                <a:spcPct val="114000"/>
              </a:lnSpc>
              <a:spcBef>
                <a:spcPts val="0"/>
              </a:spcBef>
              <a:buNone/>
              <a:tabLst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CA1F64D-419C-AB44-8B4D-6660B0B91E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Дата 2">
            <a:extLst>
              <a:ext uri="{FF2B5EF4-FFF2-40B4-BE49-F238E27FC236}">
                <a16:creationId xmlns:a16="http://schemas.microsoft.com/office/drawing/2014/main" id="{2D09ED8F-95F1-BF4D-B992-A9316C4F88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2FFF723A-C0EB-1343-A8B8-C05E0839D70E}" type="datetime1">
              <a:rPr lang="ru-RU" smtClean="0"/>
              <a:pPr/>
              <a:t>16.01.2025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728750-9EFF-DE44-A8F9-6E8A62EF47F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0457" y="207391"/>
            <a:ext cx="1695168" cy="78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778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Section Header">
  <p:cSld name="1_Section Head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3268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Титульный слайд">
  <p:cSld name="1_Титульный слайд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22"/>
          <p:cNvSpPr txBox="1">
            <a:spLocks noGrp="1"/>
          </p:cNvSpPr>
          <p:nvPr>
            <p:ph type="title"/>
          </p:nvPr>
        </p:nvSpPr>
        <p:spPr>
          <a:xfrm>
            <a:off x="609600" y="206172"/>
            <a:ext cx="10042000" cy="78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22"/>
          <p:cNvSpPr txBox="1">
            <a:spLocks noGrp="1"/>
          </p:cNvSpPr>
          <p:nvPr>
            <p:ph type="body" idx="1"/>
          </p:nvPr>
        </p:nvSpPr>
        <p:spPr>
          <a:xfrm>
            <a:off x="609600" y="1271125"/>
            <a:ext cx="10972800" cy="4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04792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marL="1219170" lvl="1" indent="-304792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7F7F7F"/>
              </a:buClr>
              <a:buSzPts val="1100"/>
              <a:buNone/>
              <a:defRPr sz="1467"/>
            </a:lvl2pPr>
            <a:lvl3pPr marL="1828754" lvl="2" indent="-304792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7F7F7F"/>
              </a:buClr>
              <a:buSzPts val="1100"/>
              <a:buNone/>
              <a:defRPr sz="1467"/>
            </a:lvl3pPr>
            <a:lvl4pPr marL="2438339" lvl="3" indent="-304792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7F7F7F"/>
              </a:buClr>
              <a:buSzPts val="1100"/>
              <a:buNone/>
              <a:defRPr sz="1467"/>
            </a:lvl4pPr>
            <a:lvl5pPr marL="3047924" lvl="4" indent="-304792" algn="l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>
                <a:srgbClr val="7F7F7F"/>
              </a:buClr>
              <a:buSzPts val="1100"/>
              <a:buNone/>
              <a:defRPr sz="1467"/>
            </a:lvl5pPr>
            <a:lvl6pPr marL="3657509" lvl="5" indent="-42332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4267093" lvl="6" indent="-42332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4876678" lvl="7" indent="-42332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5486263" lvl="8" indent="-42332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17840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71125"/>
            <a:ext cx="10972800" cy="491177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2F81F69C-9C14-EE4C-9E5E-B16BA383F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10" y="4"/>
            <a:ext cx="9845783" cy="94519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60F122E-4D6B-D74B-9649-605B2363DB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Дата 2">
            <a:extLst>
              <a:ext uri="{FF2B5EF4-FFF2-40B4-BE49-F238E27FC236}">
                <a16:creationId xmlns:a16="http://schemas.microsoft.com/office/drawing/2014/main" id="{0328E48D-1EA3-7040-8C2F-0B36D4CD72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bg1"/>
                </a:solidFill>
              </a:defRPr>
            </a:lvl1pPr>
          </a:lstStyle>
          <a:p>
            <a:fld id="{1734F6A1-5296-9F4B-BA08-2D42E6B35144}" type="datetime1">
              <a:rPr lang="ru-RU" smtClean="0"/>
              <a:pPr/>
              <a:t>16.01.2025</a:t>
            </a:fld>
            <a:endParaRPr lang="ru-RU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2E6F24-54AC-A2BE-69E7-1E47A9AD95BA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63500" y="63500"/>
            <a:ext cx="1908175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zh-CN" altLang="en-US" sz="1000">
                <a:solidFill>
                  <a:srgbClr val="008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ilico Medicine Restricted (Level 3)</a:t>
            </a:r>
          </a:p>
        </p:txBody>
      </p:sp>
    </p:spTree>
    <p:extLst>
      <p:ext uri="{BB962C8B-B14F-4D97-AF65-F5344CB8AC3E}">
        <p14:creationId xmlns:p14="http://schemas.microsoft.com/office/powerpoint/2010/main" val="2824743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72" r:id="rId2"/>
    <p:sldLayoutId id="2147483717" r:id="rId3"/>
    <p:sldLayoutId id="2147483718" r:id="rId4"/>
  </p:sldLayoutIdLst>
  <p:hf hdr="0" ftr="0"/>
  <p:txStyles>
    <p:titleStyle>
      <a:lvl1pPr algn="l" defTabSz="609570" rtl="0" eaLnBrk="1" latinLnBrk="0" hangingPunct="1">
        <a:spcBef>
          <a:spcPct val="0"/>
        </a:spcBef>
        <a:buNone/>
        <a:defRPr sz="2400" b="1" i="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589" indent="-228589" algn="l" defTabSz="365742" rtl="0" eaLnBrk="1" latinLnBrk="0" hangingPunct="1">
        <a:spcBef>
          <a:spcPct val="20000"/>
        </a:spcBef>
        <a:buClr>
          <a:schemeClr val="accent6"/>
        </a:buClr>
        <a:buSzPct val="105000"/>
        <a:buFont typeface="Arial" panose="020B0604020202020204" pitchFamily="34" charset="0"/>
        <a:buChar char="•"/>
        <a:tabLst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33373" indent="-304784" algn="l" defTabSz="609570" rtl="0" eaLnBrk="1" latinLnBrk="0" hangingPunct="1">
        <a:spcBef>
          <a:spcPct val="20000"/>
        </a:spcBef>
        <a:buFont typeface="Arial"/>
        <a:buChar char="–"/>
        <a:tabLst/>
        <a:defRPr sz="16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761962" indent="-228589" algn="l" defTabSz="609570" rtl="0" eaLnBrk="1" latinLnBrk="0" hangingPunct="1">
        <a:spcBef>
          <a:spcPct val="20000"/>
        </a:spcBef>
        <a:buFont typeface="Arial"/>
        <a:buChar char="•"/>
        <a:tabLst/>
        <a:defRPr sz="14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90550" indent="-228589" algn="l" defTabSz="609570" rtl="0" eaLnBrk="1" latinLnBrk="0" hangingPunct="1">
        <a:spcBef>
          <a:spcPct val="20000"/>
        </a:spcBef>
        <a:buFont typeface="Arial"/>
        <a:buChar char="–"/>
        <a:tabLst/>
        <a:defRPr sz="11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295336" indent="-228589" algn="l" defTabSz="609570" rtl="0" eaLnBrk="1" latinLnBrk="0" hangingPunct="1">
        <a:spcBef>
          <a:spcPct val="20000"/>
        </a:spcBef>
        <a:buFont typeface="Arial"/>
        <a:buChar char="»"/>
        <a:tabLst/>
        <a:defRPr sz="11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335263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71125"/>
            <a:ext cx="10972800" cy="491177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2F81F69C-9C14-EE4C-9E5E-B16BA383F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10" y="4"/>
            <a:ext cx="9845783" cy="94519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A60F122E-4D6B-D74B-9649-605B2363DB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82401" y="6482501"/>
            <a:ext cx="609600" cy="250531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333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7758F259-706C-8443-9314-51C08D4504E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Дата 2">
            <a:extLst>
              <a:ext uri="{FF2B5EF4-FFF2-40B4-BE49-F238E27FC236}">
                <a16:creationId xmlns:a16="http://schemas.microsoft.com/office/drawing/2014/main" id="{0328E48D-1EA3-7040-8C2F-0B36D4CD72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273260" y="6476555"/>
            <a:ext cx="1120141" cy="2625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chemeClr val="bg1"/>
                </a:solidFill>
              </a:defRPr>
            </a:lvl1pPr>
          </a:lstStyle>
          <a:p>
            <a:fld id="{1734F6A1-5296-9F4B-BA08-2D42E6B35144}" type="datetime1">
              <a:rPr lang="ru-RU" smtClean="0"/>
              <a:pPr/>
              <a:t>16.01.2025</a:t>
            </a:fld>
            <a:endParaRPr lang="ru-RU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49E3CC-4228-B181-063C-CE1B1B1D6022}"/>
              </a:ext>
            </a:extLst>
          </p:cNvPr>
          <p:cNvSpPr txBox="1"/>
          <p:nvPr userDrawn="1">
            <p:extLst>
              <p:ext uri="{1162E1C5-73C7-4A58-AE30-91384D911F3F}">
                <p184:classification xmlns:p184="http://schemas.microsoft.com/office/powerpoint/2018/4/main" val="hdr"/>
              </p:ext>
            </p:extLst>
          </p:nvPr>
        </p:nvSpPr>
        <p:spPr>
          <a:xfrm>
            <a:off x="63500" y="63500"/>
            <a:ext cx="1908175" cy="152400"/>
          </a:xfrm>
          <a:prstGeom prst="rect">
            <a:avLst/>
          </a:prstGeom>
        </p:spPr>
        <p:txBody>
          <a:bodyPr horzOverflow="overflow" lIns="0" tIns="0" rIns="0" bIns="0">
            <a:spAutoFit/>
          </a:bodyPr>
          <a:lstStyle/>
          <a:p>
            <a:pPr algn="l"/>
            <a:r>
              <a:rPr lang="zh-CN" altLang="en-US" sz="1000">
                <a:solidFill>
                  <a:srgbClr val="008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ilico Medicine Restricted (Level 3)</a:t>
            </a:r>
          </a:p>
        </p:txBody>
      </p:sp>
    </p:spTree>
    <p:extLst>
      <p:ext uri="{BB962C8B-B14F-4D97-AF65-F5344CB8AC3E}">
        <p14:creationId xmlns:p14="http://schemas.microsoft.com/office/powerpoint/2010/main" val="429875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</p:sldLayoutIdLst>
  <p:hf hdr="0" ftr="0"/>
  <p:txStyles>
    <p:titleStyle>
      <a:lvl1pPr algn="l" defTabSz="609570" rtl="0" eaLnBrk="1" latinLnBrk="0" hangingPunct="1">
        <a:spcBef>
          <a:spcPct val="0"/>
        </a:spcBef>
        <a:buNone/>
        <a:defRPr sz="2400" b="1" i="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589" indent="-228589" algn="l" defTabSz="365742" rtl="0" eaLnBrk="1" latinLnBrk="0" hangingPunct="1">
        <a:spcBef>
          <a:spcPct val="20000"/>
        </a:spcBef>
        <a:buClr>
          <a:schemeClr val="accent6"/>
        </a:buClr>
        <a:buSzPct val="105000"/>
        <a:buFont typeface="Arial" panose="020B0604020202020204" pitchFamily="34" charset="0"/>
        <a:buChar char="•"/>
        <a:tabLst/>
        <a:defRPr sz="1600" b="0" i="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33373" indent="-304784" algn="l" defTabSz="609570" rtl="0" eaLnBrk="1" latinLnBrk="0" hangingPunct="1">
        <a:spcBef>
          <a:spcPct val="20000"/>
        </a:spcBef>
        <a:buFont typeface="Arial"/>
        <a:buChar char="–"/>
        <a:tabLst/>
        <a:defRPr sz="16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761962" indent="-228589" algn="l" defTabSz="609570" rtl="0" eaLnBrk="1" latinLnBrk="0" hangingPunct="1">
        <a:spcBef>
          <a:spcPct val="20000"/>
        </a:spcBef>
        <a:buFont typeface="Arial"/>
        <a:buChar char="•"/>
        <a:tabLst/>
        <a:defRPr sz="14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90550" indent="-228589" algn="l" defTabSz="609570" rtl="0" eaLnBrk="1" latinLnBrk="0" hangingPunct="1">
        <a:spcBef>
          <a:spcPct val="20000"/>
        </a:spcBef>
        <a:buFont typeface="Arial"/>
        <a:buChar char="–"/>
        <a:tabLst/>
        <a:defRPr sz="11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295336" indent="-228589" algn="l" defTabSz="609570" rtl="0" eaLnBrk="1" latinLnBrk="0" hangingPunct="1">
        <a:spcBef>
          <a:spcPct val="20000"/>
        </a:spcBef>
        <a:buFont typeface="Arial"/>
        <a:buChar char="»"/>
        <a:tabLst/>
        <a:defRPr sz="1100" b="0" i="0" kern="1200">
          <a:solidFill>
            <a:schemeClr val="bg1">
              <a:lumMod val="50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335263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609570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6095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12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0.png"/><Relationship Id="rId7" Type="http://schemas.openxmlformats.org/officeDocument/2006/relationships/image" Target="../media/image23.jpeg"/><Relationship Id="rId2" Type="http://schemas.microsoft.com/office/2014/relationships/chartEx" Target="../charts/chartEx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0C60C5-E1EC-5542-8E42-A43C98DE77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6" name="Google Shape;136;p27"/>
          <p:cNvSpPr txBox="1">
            <a:spLocks noGrp="1"/>
          </p:cNvSpPr>
          <p:nvPr>
            <p:ph type="title" idx="4294967295"/>
          </p:nvPr>
        </p:nvSpPr>
        <p:spPr>
          <a:xfrm>
            <a:off x="1103444" y="5397500"/>
            <a:ext cx="9985375" cy="719138"/>
          </a:xfrm>
          <a:prstGeom prst="rect">
            <a:avLst/>
          </a:prstGeom>
          <a:noFill/>
          <a:ln>
            <a:noFill/>
          </a:ln>
          <a:effectLst>
            <a:outerShdw blurRad="50800" dist="38100" dir="10800000" algn="r" rotWithShape="0">
              <a:schemeClr val="bg1">
                <a:alpha val="40000"/>
              </a:schemeClr>
            </a:outerShdw>
          </a:effectLst>
        </p:spPr>
        <p:txBody>
          <a:bodyPr spcFirstLastPara="1" vert="horz" wrap="square" lIns="121900" tIns="60933" rIns="121900" bIns="60933" rtlCol="0" anchor="t" anchorCtr="0">
            <a:no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SzPts val="1400"/>
            </a:pPr>
            <a:r>
              <a:rPr lang="en-US" altLang="zh-CN" sz="3200" dirty="0">
                <a:solidFill>
                  <a:schemeClr val="tx1"/>
                </a:solidFill>
              </a:rPr>
              <a:t>Macrocyclization Platform</a:t>
            </a:r>
            <a:endParaRPr sz="3200" dirty="0">
              <a:solidFill>
                <a:schemeClr val="tx1"/>
              </a:solidFill>
            </a:endParaRPr>
          </a:p>
        </p:txBody>
      </p:sp>
      <p:pic>
        <p:nvPicPr>
          <p:cNvPr id="12" name="Google Shape;171;p38">
            <a:extLst>
              <a:ext uri="{FF2B5EF4-FFF2-40B4-BE49-F238E27FC236}">
                <a16:creationId xmlns:a16="http://schemas.microsoft.com/office/drawing/2014/main" id="{DCCD41A0-BAB3-F24A-A339-95FA6AA272EA}"/>
              </a:ext>
            </a:extLst>
          </p:cNvPr>
          <p:cNvPicPr preferRelativeResize="0"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71797" y="2412956"/>
            <a:ext cx="3648405" cy="2702525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4" name="Google Shape;136;p27">
            <a:extLst>
              <a:ext uri="{FF2B5EF4-FFF2-40B4-BE49-F238E27FC236}">
                <a16:creationId xmlns:a16="http://schemas.microsoft.com/office/drawing/2014/main" id="{D8F74208-B8A9-5544-9E96-D8730BB5ADD5}"/>
              </a:ext>
            </a:extLst>
          </p:cNvPr>
          <p:cNvSpPr txBox="1">
            <a:spLocks/>
          </p:cNvSpPr>
          <p:nvPr/>
        </p:nvSpPr>
        <p:spPr>
          <a:xfrm>
            <a:off x="1103444" y="6116730"/>
            <a:ext cx="9985112" cy="480053"/>
          </a:xfrm>
          <a:prstGeom prst="rect">
            <a:avLst/>
          </a:prstGeom>
          <a:noFill/>
          <a:ln>
            <a:noFill/>
          </a:ln>
          <a:effectLst/>
        </p:spPr>
        <p:txBody>
          <a:bodyPr spcFirstLastPara="1" vert="horz" wrap="square" lIns="121900" tIns="60933" rIns="121900" bIns="60933" rtlCol="0" anchor="t" anchorCtr="0">
            <a:noAutofit/>
          </a:bodyPr>
          <a:lstStyle>
            <a:lvl1pPr algn="l" defTabSz="457189" rtl="0" eaLnBrk="1" latinLnBrk="0" hangingPunct="1">
              <a:spcBef>
                <a:spcPct val="0"/>
              </a:spcBef>
              <a:buNone/>
              <a:defRPr sz="1800" b="1" i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14000"/>
              </a:lnSpc>
              <a:spcBef>
                <a:spcPts val="0"/>
              </a:spcBef>
              <a:buSzPts val="1400"/>
            </a:pPr>
            <a:endParaRPr lang="en-US" sz="1200" b="0" spc="267" dirty="0">
              <a:solidFill>
                <a:schemeClr val="accent6"/>
              </a:solidFill>
            </a:endParaRPr>
          </a:p>
        </p:txBody>
      </p:sp>
      <p:sp>
        <p:nvSpPr>
          <p:cNvPr id="6" name="Google Shape;136;p27">
            <a:extLst>
              <a:ext uri="{FF2B5EF4-FFF2-40B4-BE49-F238E27FC236}">
                <a16:creationId xmlns:a16="http://schemas.microsoft.com/office/drawing/2014/main" id="{926D733C-B994-4A38-8792-18ABDDA3B70D}"/>
              </a:ext>
            </a:extLst>
          </p:cNvPr>
          <p:cNvSpPr txBox="1"/>
          <p:nvPr/>
        </p:nvSpPr>
        <p:spPr>
          <a:xfrm>
            <a:off x="1255844" y="6269130"/>
            <a:ext cx="9985112" cy="480053"/>
          </a:xfrm>
          <a:prstGeom prst="rect">
            <a:avLst/>
          </a:prstGeom>
          <a:noFill/>
          <a:ln>
            <a:noFill/>
          </a:ln>
          <a:effectLst/>
        </p:spPr>
        <p:txBody>
          <a:bodyPr spcFirstLastPara="1" vert="horz" wrap="square" lIns="121900" tIns="60933" rIns="121900" bIns="60933" rtlCol="0" anchor="t" anchorCtr="0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1800" b="1" i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14000"/>
              </a:lnSpc>
              <a:spcBef>
                <a:spcPts val="0"/>
              </a:spcBef>
              <a:buSzPts val="1400"/>
            </a:pPr>
            <a:r>
              <a:rPr lang="en-US" sz="1200" b="0" spc="267" dirty="0">
                <a:solidFill>
                  <a:schemeClr val="accent6"/>
                </a:solidFill>
              </a:rPr>
              <a:t>2021.05.28</a:t>
            </a:r>
          </a:p>
        </p:txBody>
      </p:sp>
    </p:spTree>
    <p:extLst>
      <p:ext uri="{BB962C8B-B14F-4D97-AF65-F5344CB8AC3E}">
        <p14:creationId xmlns:p14="http://schemas.microsoft.com/office/powerpoint/2010/main" val="18262848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C58D97-B369-4BAB-8C9C-77832936DC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2400" indent="0">
              <a:buNone/>
            </a:pPr>
            <a:r>
              <a:rPr lang="en-US" altLang="zh-CN" dirty="0"/>
              <a:t>Thanks</a:t>
            </a:r>
            <a:r>
              <a:rPr lang="zh-CN" altLang="en-US" dirty="0"/>
              <a:t>！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EECC575F-5004-464F-8171-1E40707D8714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11582401" y="6482500"/>
            <a:ext cx="609600" cy="250400"/>
          </a:xfrm>
        </p:spPr>
        <p:txBody>
          <a:bodyPr/>
          <a:lstStyle/>
          <a:p>
            <a:fld id="{00000000-1234-1234-1234-123412341234}" type="slidenum">
              <a:rPr lang="en" smtClean="0"/>
              <a:pPr/>
              <a:t>10</a:t>
            </a:fld>
            <a:endParaRPr lang="en" dirty="0"/>
          </a:p>
        </p:txBody>
      </p:sp>
    </p:spTree>
    <p:extLst>
      <p:ext uri="{BB962C8B-B14F-4D97-AF65-F5344CB8AC3E}">
        <p14:creationId xmlns:p14="http://schemas.microsoft.com/office/powerpoint/2010/main" val="38779349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CA7D6A-349C-4968-9395-46B691B9E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crocyclization Platform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DD898E2-059E-4567-840F-597EFBB6625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</a:t>
            </a:fld>
            <a:endParaRPr 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315199D-89FF-4C50-9B09-2EFBF67D5A2B}"/>
              </a:ext>
            </a:extLst>
          </p:cNvPr>
          <p:cNvSpPr txBox="1"/>
          <p:nvPr/>
        </p:nvSpPr>
        <p:spPr>
          <a:xfrm>
            <a:off x="609600" y="926302"/>
            <a:ext cx="8529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/>
              <a:t>Goal of macrocyclization platform</a:t>
            </a:r>
            <a:r>
              <a:rPr lang="en-US" altLang="zh-CN" sz="2000" dirty="0"/>
              <a:t>: generation of </a:t>
            </a:r>
            <a:r>
              <a:rPr lang="en-US" altLang="zh-CN" sz="2000" dirty="0" err="1"/>
              <a:t>macrocyclized</a:t>
            </a:r>
            <a:r>
              <a:rPr lang="en-US" altLang="zh-CN" sz="2000" dirty="0"/>
              <a:t> hits 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D90F30EA-F9EA-472D-9DD8-FCC92C395CB6}"/>
              </a:ext>
            </a:extLst>
          </p:cNvPr>
          <p:cNvSpPr/>
          <p:nvPr/>
        </p:nvSpPr>
        <p:spPr>
          <a:xfrm>
            <a:off x="5033332" y="1474285"/>
            <a:ext cx="2125337" cy="79892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600" b="1" dirty="0"/>
              <a:t>Macrocyclization Platform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88D296EE-2C76-41BD-9A9E-AEF68AE5E996}"/>
              </a:ext>
            </a:extLst>
          </p:cNvPr>
          <p:cNvSpPr/>
          <p:nvPr/>
        </p:nvSpPr>
        <p:spPr>
          <a:xfrm>
            <a:off x="1333868" y="2746903"/>
            <a:ext cx="3024000" cy="79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600" b="1" dirty="0"/>
              <a:t>Identification of similar macrocyclization pattern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A81D3F74-4FDE-48F0-BF3C-07854A3A73B3}"/>
              </a:ext>
            </a:extLst>
          </p:cNvPr>
          <p:cNvSpPr/>
          <p:nvPr/>
        </p:nvSpPr>
        <p:spPr>
          <a:xfrm>
            <a:off x="7834132" y="2746903"/>
            <a:ext cx="3024000" cy="79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600" b="1" i="1" dirty="0"/>
              <a:t>ab initio</a:t>
            </a:r>
            <a:r>
              <a:rPr lang="en-US" altLang="zh-CN" sz="1600" b="1" dirty="0"/>
              <a:t> prediction of optimal macrocyclization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51CE357A-23D0-4926-B6B6-B896AC64DE72}"/>
              </a:ext>
            </a:extLst>
          </p:cNvPr>
          <p:cNvSpPr/>
          <p:nvPr/>
        </p:nvSpPr>
        <p:spPr>
          <a:xfrm>
            <a:off x="1382508" y="4123217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PDB Databank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D5408D33-23AB-4B8E-9E4B-A2EA4C4925F9}"/>
              </a:ext>
            </a:extLst>
          </p:cNvPr>
          <p:cNvSpPr/>
          <p:nvPr/>
        </p:nvSpPr>
        <p:spPr>
          <a:xfrm>
            <a:off x="3022956" y="4123217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Macrocyclic ligands database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A04A755-E2E2-42CB-A23F-806E769A062D}"/>
              </a:ext>
            </a:extLst>
          </p:cNvPr>
          <p:cNvSpPr/>
          <p:nvPr/>
        </p:nvSpPr>
        <p:spPr>
          <a:xfrm>
            <a:off x="5448000" y="2876503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Query binding mode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9A19D30A-CD79-4EDF-8743-9974D81EEF1F}"/>
              </a:ext>
            </a:extLst>
          </p:cNvPr>
          <p:cNvSpPr/>
          <p:nvPr/>
        </p:nvSpPr>
        <p:spPr>
          <a:xfrm>
            <a:off x="5448000" y="3796061"/>
            <a:ext cx="1296000" cy="7444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Identification of macrocyclization pattern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3EB1A15-4879-4BBA-B238-B2CAF100EF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3694" y="4920958"/>
            <a:ext cx="1147132" cy="1676197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CB0C99C9-1583-4114-910F-164FF3E0C91B}"/>
              </a:ext>
            </a:extLst>
          </p:cNvPr>
          <p:cNvGrpSpPr/>
          <p:nvPr/>
        </p:nvGrpSpPr>
        <p:grpSpPr>
          <a:xfrm>
            <a:off x="6443588" y="5039170"/>
            <a:ext cx="854617" cy="1439772"/>
            <a:chOff x="6040114" y="5192599"/>
            <a:chExt cx="854617" cy="1439772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6A07039A-DDE8-4256-8223-37176BA26514}"/>
                </a:ext>
              </a:extLst>
            </p:cNvPr>
            <p:cNvCxnSpPr/>
            <p:nvPr/>
          </p:nvCxnSpPr>
          <p:spPr>
            <a:xfrm>
              <a:off x="6413238" y="5645150"/>
              <a:ext cx="263951" cy="169682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5C7C3E3-8CFD-42D1-A4FC-B839303815B6}"/>
                </a:ext>
              </a:extLst>
            </p:cNvPr>
            <p:cNvCxnSpPr/>
            <p:nvPr/>
          </p:nvCxnSpPr>
          <p:spPr>
            <a:xfrm flipV="1">
              <a:off x="6260301" y="6324482"/>
              <a:ext cx="273377" cy="128835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BBD998E-83E5-4711-9D7D-DA5762C1535F}"/>
                </a:ext>
              </a:extLst>
            </p:cNvPr>
            <p:cNvSpPr txBox="1"/>
            <p:nvPr/>
          </p:nvSpPr>
          <p:spPr>
            <a:xfrm>
              <a:off x="6200822" y="5465971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B050"/>
                  </a:solidFill>
                </a:rPr>
                <a:t>C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676F2D60-7B04-4A96-B26A-1F9B662BB126}"/>
                </a:ext>
              </a:extLst>
            </p:cNvPr>
            <p:cNvSpPr txBox="1"/>
            <p:nvPr/>
          </p:nvSpPr>
          <p:spPr>
            <a:xfrm>
              <a:off x="6580221" y="5670002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B050"/>
                  </a:solidFill>
                </a:rPr>
                <a:t>H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93E5C8-1EE3-4565-AE60-7CB1FF48AE19}"/>
                </a:ext>
              </a:extLst>
            </p:cNvPr>
            <p:cNvSpPr txBox="1"/>
            <p:nvPr/>
          </p:nvSpPr>
          <p:spPr>
            <a:xfrm>
              <a:off x="6448946" y="6165935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B050"/>
                  </a:solidFill>
                </a:rPr>
                <a:t>H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3E8C6FA-7BDD-41BB-8764-7A3CBF48C209}"/>
                </a:ext>
              </a:extLst>
            </p:cNvPr>
            <p:cNvSpPr txBox="1"/>
            <p:nvPr/>
          </p:nvSpPr>
          <p:spPr>
            <a:xfrm>
              <a:off x="6040114" y="6314866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B050"/>
                  </a:solidFill>
                </a:rPr>
                <a:t>C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04E9FEE-F68D-4BAA-97EE-E88090382DE7}"/>
                </a:ext>
              </a:extLst>
            </p:cNvPr>
            <p:cNvSpPr/>
            <p:nvPr/>
          </p:nvSpPr>
          <p:spPr>
            <a:xfrm>
              <a:off x="6098482" y="5475699"/>
              <a:ext cx="733070" cy="115667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4C6B50E4-F0CF-4991-B2D7-906B054F92A8}"/>
                </a:ext>
              </a:extLst>
            </p:cNvPr>
            <p:cNvSpPr txBox="1"/>
            <p:nvPr/>
          </p:nvSpPr>
          <p:spPr>
            <a:xfrm>
              <a:off x="6117895" y="5192599"/>
              <a:ext cx="7136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00B050"/>
                  </a:solidFill>
                </a:rPr>
                <a:t>Pattern</a:t>
              </a:r>
              <a:endParaRPr lang="zh-CN" altLang="en-US" sz="12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EC6E2FCD-86DE-422D-8A28-C7051871CF41}"/>
              </a:ext>
            </a:extLst>
          </p:cNvPr>
          <p:cNvSpPr/>
          <p:nvPr/>
        </p:nvSpPr>
        <p:spPr>
          <a:xfrm>
            <a:off x="3022956" y="5018903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Macrocyclization pattern sets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C95E3FB4-952D-46BC-8650-4D3C73382CFE}"/>
              </a:ext>
            </a:extLst>
          </p:cNvPr>
          <p:cNvCxnSpPr>
            <a:stCxn id="13" idx="3"/>
          </p:cNvCxnSpPr>
          <p:nvPr/>
        </p:nvCxnSpPr>
        <p:spPr>
          <a:xfrm flipV="1">
            <a:off x="6070826" y="5759056"/>
            <a:ext cx="372762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ED38C8B8-4B83-4A2A-B79A-8ACDC1137826}"/>
              </a:ext>
            </a:extLst>
          </p:cNvPr>
          <p:cNvCxnSpPr>
            <a:stCxn id="5" idx="2"/>
            <a:endCxn id="6" idx="0"/>
          </p:cNvCxnSpPr>
          <p:nvPr/>
        </p:nvCxnSpPr>
        <p:spPr>
          <a:xfrm rot="5400000">
            <a:off x="4234087" y="884989"/>
            <a:ext cx="473696" cy="3250133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33">
            <a:extLst>
              <a:ext uri="{FF2B5EF4-FFF2-40B4-BE49-F238E27FC236}">
                <a16:creationId xmlns:a16="http://schemas.microsoft.com/office/drawing/2014/main" id="{007236E0-7357-4828-B5E7-55C86C715874}"/>
              </a:ext>
            </a:extLst>
          </p:cNvPr>
          <p:cNvCxnSpPr>
            <a:stCxn id="5" idx="2"/>
            <a:endCxn id="7" idx="0"/>
          </p:cNvCxnSpPr>
          <p:nvPr/>
        </p:nvCxnSpPr>
        <p:spPr>
          <a:xfrm rot="16200000" flipH="1">
            <a:off x="7484218" y="884989"/>
            <a:ext cx="473696" cy="3250131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7F08062C-18CC-4719-BA27-41CE71BA2859}"/>
              </a:ext>
            </a:extLst>
          </p:cNvPr>
          <p:cNvCxnSpPr>
            <a:cxnSpLocks/>
            <a:stCxn id="10" idx="1"/>
            <a:endCxn id="6" idx="3"/>
          </p:cNvCxnSpPr>
          <p:nvPr/>
        </p:nvCxnSpPr>
        <p:spPr>
          <a:xfrm flipH="1">
            <a:off x="4357868" y="3146503"/>
            <a:ext cx="1090132" cy="0"/>
          </a:xfrm>
          <a:prstGeom prst="straightConnector1">
            <a:avLst/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2108F021-741D-47A8-9998-165FA6C67116}"/>
              </a:ext>
            </a:extLst>
          </p:cNvPr>
          <p:cNvCxnSpPr>
            <a:stCxn id="10" idx="3"/>
            <a:endCxn id="7" idx="1"/>
          </p:cNvCxnSpPr>
          <p:nvPr/>
        </p:nvCxnSpPr>
        <p:spPr>
          <a:xfrm>
            <a:off x="6744000" y="3146503"/>
            <a:ext cx="1090132" cy="0"/>
          </a:xfrm>
          <a:prstGeom prst="straightConnector1">
            <a:avLst/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59EEFE71-DE93-42EA-8B1A-F2D2C3E2CDD8}"/>
              </a:ext>
            </a:extLst>
          </p:cNvPr>
          <p:cNvCxnSpPr>
            <a:stCxn id="10" idx="2"/>
            <a:endCxn id="11" idx="0"/>
          </p:cNvCxnSpPr>
          <p:nvPr/>
        </p:nvCxnSpPr>
        <p:spPr>
          <a:xfrm>
            <a:off x="6096000" y="3416503"/>
            <a:ext cx="0" cy="37955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9AB6B84E-3DD2-4543-B8BE-B5CACC3154CF}"/>
              </a:ext>
            </a:extLst>
          </p:cNvPr>
          <p:cNvSpPr/>
          <p:nvPr/>
        </p:nvSpPr>
        <p:spPr>
          <a:xfrm>
            <a:off x="4864341" y="4920958"/>
            <a:ext cx="2463318" cy="1676173"/>
          </a:xfrm>
          <a:prstGeom prst="rect">
            <a:avLst/>
          </a:prstGeom>
          <a:noFill/>
          <a:ln>
            <a:solidFill>
              <a:srgbClr val="4BA0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96F4372-317B-4B95-919F-B768C83EB3D7}"/>
              </a:ext>
            </a:extLst>
          </p:cNvPr>
          <p:cNvCxnSpPr>
            <a:stCxn id="11" idx="2"/>
            <a:endCxn id="41" idx="0"/>
          </p:cNvCxnSpPr>
          <p:nvPr/>
        </p:nvCxnSpPr>
        <p:spPr>
          <a:xfrm>
            <a:off x="6096000" y="4540502"/>
            <a:ext cx="0" cy="3804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365AA778-BCC2-4751-B277-BDEAF2C36202}"/>
              </a:ext>
            </a:extLst>
          </p:cNvPr>
          <p:cNvCxnSpPr>
            <a:stCxn id="8" idx="3"/>
            <a:endCxn id="9" idx="1"/>
          </p:cNvCxnSpPr>
          <p:nvPr/>
        </p:nvCxnSpPr>
        <p:spPr>
          <a:xfrm>
            <a:off x="2678508" y="4393217"/>
            <a:ext cx="3444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21CB2C89-3414-43E1-8738-A68652C07AD4}"/>
              </a:ext>
            </a:extLst>
          </p:cNvPr>
          <p:cNvCxnSpPr>
            <a:stCxn id="9" idx="2"/>
            <a:endCxn id="26" idx="0"/>
          </p:cNvCxnSpPr>
          <p:nvPr/>
        </p:nvCxnSpPr>
        <p:spPr>
          <a:xfrm>
            <a:off x="3670956" y="4663217"/>
            <a:ext cx="0" cy="355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>
            <a:extLst>
              <a:ext uri="{FF2B5EF4-FFF2-40B4-BE49-F238E27FC236}">
                <a16:creationId xmlns:a16="http://schemas.microsoft.com/office/drawing/2014/main" id="{620E7789-8D89-4EB5-A76A-B65312B88A44}"/>
              </a:ext>
            </a:extLst>
          </p:cNvPr>
          <p:cNvSpPr/>
          <p:nvPr/>
        </p:nvSpPr>
        <p:spPr>
          <a:xfrm>
            <a:off x="1333868" y="4017525"/>
            <a:ext cx="3024000" cy="1620000"/>
          </a:xfrm>
          <a:prstGeom prst="rect">
            <a:avLst/>
          </a:prstGeom>
          <a:noFill/>
          <a:ln>
            <a:solidFill>
              <a:srgbClr val="4BA0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74131FAC-A02B-49DF-ACD0-B9D18732AC17}"/>
              </a:ext>
            </a:extLst>
          </p:cNvPr>
          <p:cNvCxnSpPr>
            <a:stCxn id="6" idx="2"/>
            <a:endCxn id="48" idx="0"/>
          </p:cNvCxnSpPr>
          <p:nvPr/>
        </p:nvCxnSpPr>
        <p:spPr>
          <a:xfrm>
            <a:off x="2845868" y="3546103"/>
            <a:ext cx="0" cy="4714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连接符: 肘形 51">
            <a:extLst>
              <a:ext uri="{FF2B5EF4-FFF2-40B4-BE49-F238E27FC236}">
                <a16:creationId xmlns:a16="http://schemas.microsoft.com/office/drawing/2014/main" id="{32EF380F-DEA6-4A95-9947-4BF4C938FAB9}"/>
              </a:ext>
            </a:extLst>
          </p:cNvPr>
          <p:cNvCxnSpPr>
            <a:stCxn id="41" idx="1"/>
            <a:endCxn id="26" idx="3"/>
          </p:cNvCxnSpPr>
          <p:nvPr/>
        </p:nvCxnSpPr>
        <p:spPr>
          <a:xfrm rot="10800000">
            <a:off x="4318957" y="5288903"/>
            <a:ext cx="545385" cy="470142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1122CF6E-9C88-41F4-9977-47F184148C9E}"/>
              </a:ext>
            </a:extLst>
          </p:cNvPr>
          <p:cNvSpPr/>
          <p:nvPr/>
        </p:nvSpPr>
        <p:spPr>
          <a:xfrm>
            <a:off x="3022956" y="6012489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“</a:t>
            </a:r>
            <a:r>
              <a:rPr lang="en-US" altLang="zh-CN" sz="1000" b="1" dirty="0" err="1"/>
              <a:t>rmsd</a:t>
            </a:r>
            <a:r>
              <a:rPr lang="en-US" altLang="zh-CN" sz="1000" b="1" dirty="0"/>
              <a:t>”-based alignment</a:t>
            </a: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C7A51A89-7DC5-44EB-AAAA-6EFC99CF9287}"/>
              </a:ext>
            </a:extLst>
          </p:cNvPr>
          <p:cNvCxnSpPr>
            <a:stCxn id="26" idx="2"/>
            <a:endCxn id="55" idx="0"/>
          </p:cNvCxnSpPr>
          <p:nvPr/>
        </p:nvCxnSpPr>
        <p:spPr>
          <a:xfrm>
            <a:off x="3670956" y="5558903"/>
            <a:ext cx="0" cy="4535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73155348-0640-4AF2-8A7B-85B17E6A9326}"/>
              </a:ext>
            </a:extLst>
          </p:cNvPr>
          <p:cNvSpPr/>
          <p:nvPr/>
        </p:nvSpPr>
        <p:spPr>
          <a:xfrm>
            <a:off x="1372780" y="6012489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0" b="1" dirty="0"/>
              <a:t>Output:</a:t>
            </a:r>
          </a:p>
          <a:p>
            <a:r>
              <a:rPr lang="en-US" altLang="zh-CN" sz="1000" b="1" dirty="0"/>
              <a:t>Linker length</a:t>
            </a:r>
          </a:p>
          <a:p>
            <a:r>
              <a:rPr lang="en-US" altLang="zh-CN" sz="1000" b="1" dirty="0"/>
              <a:t>Similar patterns</a:t>
            </a: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1872F5B0-21C9-48A1-A7A9-44BC903059C5}"/>
              </a:ext>
            </a:extLst>
          </p:cNvPr>
          <p:cNvCxnSpPr>
            <a:stCxn id="55" idx="1"/>
            <a:endCxn id="59" idx="3"/>
          </p:cNvCxnSpPr>
          <p:nvPr/>
        </p:nvCxnSpPr>
        <p:spPr>
          <a:xfrm flipH="1">
            <a:off x="2668780" y="6282489"/>
            <a:ext cx="35417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748F3957-7BFB-4C2D-80EE-72B40BBC44EF}"/>
              </a:ext>
            </a:extLst>
          </p:cNvPr>
          <p:cNvSpPr/>
          <p:nvPr/>
        </p:nvSpPr>
        <p:spPr>
          <a:xfrm>
            <a:off x="7877034" y="4123217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Linker generation</a:t>
            </a: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02EDFDA8-0A99-4D48-860E-B88E2F157EFA}"/>
              </a:ext>
            </a:extLst>
          </p:cNvPr>
          <p:cNvSpPr/>
          <p:nvPr/>
        </p:nvSpPr>
        <p:spPr>
          <a:xfrm>
            <a:off x="9527210" y="4123217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Conformation sampling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6E0AAB95-CF07-4F15-8233-AC09D95E4BAB}"/>
              </a:ext>
            </a:extLst>
          </p:cNvPr>
          <p:cNvSpPr/>
          <p:nvPr/>
        </p:nvSpPr>
        <p:spPr>
          <a:xfrm>
            <a:off x="7834132" y="4017525"/>
            <a:ext cx="3024000" cy="756000"/>
          </a:xfrm>
          <a:prstGeom prst="rect">
            <a:avLst/>
          </a:prstGeom>
          <a:noFill/>
          <a:ln>
            <a:solidFill>
              <a:srgbClr val="4BA0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88FD9E83-AAEC-41D6-AC0D-CC83DB5D6F2F}"/>
              </a:ext>
            </a:extLst>
          </p:cNvPr>
          <p:cNvCxnSpPr>
            <a:stCxn id="65" idx="3"/>
            <a:endCxn id="66" idx="1"/>
          </p:cNvCxnSpPr>
          <p:nvPr/>
        </p:nvCxnSpPr>
        <p:spPr>
          <a:xfrm>
            <a:off x="9173034" y="4393217"/>
            <a:ext cx="35417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连接符: 肘形 70">
            <a:extLst>
              <a:ext uri="{FF2B5EF4-FFF2-40B4-BE49-F238E27FC236}">
                <a16:creationId xmlns:a16="http://schemas.microsoft.com/office/drawing/2014/main" id="{C05C75B3-F80B-4D70-A0E7-E0FA13270540}"/>
              </a:ext>
            </a:extLst>
          </p:cNvPr>
          <p:cNvCxnSpPr>
            <a:stCxn id="41" idx="3"/>
            <a:endCxn id="67" idx="1"/>
          </p:cNvCxnSpPr>
          <p:nvPr/>
        </p:nvCxnSpPr>
        <p:spPr>
          <a:xfrm flipV="1">
            <a:off x="7327659" y="4395525"/>
            <a:ext cx="506473" cy="1363520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: 圆角 72">
            <a:extLst>
              <a:ext uri="{FF2B5EF4-FFF2-40B4-BE49-F238E27FC236}">
                <a16:creationId xmlns:a16="http://schemas.microsoft.com/office/drawing/2014/main" id="{43218578-7E1C-444D-A7B0-2A613CE214E5}"/>
              </a:ext>
            </a:extLst>
          </p:cNvPr>
          <p:cNvSpPr/>
          <p:nvPr/>
        </p:nvSpPr>
        <p:spPr>
          <a:xfrm>
            <a:off x="8692695" y="5121403"/>
            <a:ext cx="1296000" cy="540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sz="1000" b="1" dirty="0"/>
              <a:t>Output:</a:t>
            </a:r>
          </a:p>
          <a:p>
            <a:pPr algn="ctr">
              <a:lnSpc>
                <a:spcPct val="150000"/>
              </a:lnSpc>
            </a:pPr>
            <a:r>
              <a:rPr lang="en-US" altLang="zh-CN" sz="1000" b="1" dirty="0"/>
              <a:t>Specific linkers</a:t>
            </a: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1768299-C865-4D97-AFD3-5185A036F8EC}"/>
              </a:ext>
            </a:extLst>
          </p:cNvPr>
          <p:cNvCxnSpPr>
            <a:stCxn id="67" idx="2"/>
            <a:endCxn id="73" idx="0"/>
          </p:cNvCxnSpPr>
          <p:nvPr/>
        </p:nvCxnSpPr>
        <p:spPr>
          <a:xfrm flipH="1">
            <a:off x="9340695" y="4773525"/>
            <a:ext cx="5437" cy="34787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708DC214-2940-4A94-9815-64ACA043E894}"/>
              </a:ext>
            </a:extLst>
          </p:cNvPr>
          <p:cNvSpPr txBox="1"/>
          <p:nvPr/>
        </p:nvSpPr>
        <p:spPr>
          <a:xfrm>
            <a:off x="2765099" y="6614694"/>
            <a:ext cx="18117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00B050"/>
                </a:solidFill>
              </a:rPr>
              <a:t>Two atoms and two angles</a:t>
            </a:r>
            <a:endParaRPr lang="zh-CN" altLang="en-US" sz="10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90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57802-EF41-44C0-872F-08CBAB28C6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DB structures with macro-cycle ligands</a:t>
            </a:r>
            <a:endParaRPr lang="zh-CN" alt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7EB976-00D0-4302-ACA0-B31B88BF4C3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3</a:t>
            </a:fld>
            <a:endParaRPr lang="en"/>
          </a:p>
        </p:txBody>
      </p:sp>
      <p:graphicFrame>
        <p:nvGraphicFramePr>
          <p:cNvPr id="5" name="图示 4">
            <a:extLst>
              <a:ext uri="{FF2B5EF4-FFF2-40B4-BE49-F238E27FC236}">
                <a16:creationId xmlns:a16="http://schemas.microsoft.com/office/drawing/2014/main" id="{B989AA49-B4C4-4A1B-8C3A-70B25A8E933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5103743"/>
              </p:ext>
            </p:extLst>
          </p:nvPr>
        </p:nvGraphicFramePr>
        <p:xfrm>
          <a:off x="609600" y="620688"/>
          <a:ext cx="10310935" cy="5589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886B07B-85C5-4EC1-9F1E-1731EE481ACF}"/>
              </a:ext>
            </a:extLst>
          </p:cNvPr>
          <p:cNvSpPr txBox="1"/>
          <p:nvPr/>
        </p:nvSpPr>
        <p:spPr>
          <a:xfrm>
            <a:off x="611430" y="5526803"/>
            <a:ext cx="9728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acro-cycle: maximum ring size &gt;=8</a:t>
            </a:r>
          </a:p>
          <a:p>
            <a:r>
              <a:rPr lang="en-US" sz="1400" dirty="0"/>
              <a:t>Nearby: minimum distance between the coordinate center of a residue and the ligand &lt;=10 angstrom</a:t>
            </a:r>
          </a:p>
          <a:p>
            <a:r>
              <a:rPr lang="en-US" sz="1400" dirty="0"/>
              <a:t>Structures with multiple models are taken the first one only.</a:t>
            </a:r>
          </a:p>
          <a:p>
            <a:r>
              <a:rPr lang="en-US" sz="1400" dirty="0"/>
              <a:t>Result location on cluster: /data/</a:t>
            </a:r>
            <a:r>
              <a:rPr lang="en-US" sz="1400" dirty="0" err="1"/>
              <a:t>macrocycle_ligand_pdb</a:t>
            </a:r>
            <a:endParaRPr lang="en-US" sz="1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27639EC-EACE-4C94-9216-F9E5776BF167}"/>
              </a:ext>
            </a:extLst>
          </p:cNvPr>
          <p:cNvSpPr/>
          <p:nvPr/>
        </p:nvSpPr>
        <p:spPr>
          <a:xfrm>
            <a:off x="609600" y="3978094"/>
            <a:ext cx="20024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ttp://ligand-expo.rcsb.org/</a:t>
            </a:r>
          </a:p>
        </p:txBody>
      </p:sp>
      <p:pic>
        <p:nvPicPr>
          <p:cNvPr id="1026" name="Picture 2" descr="Image result for rdkit">
            <a:extLst>
              <a:ext uri="{FF2B5EF4-FFF2-40B4-BE49-F238E27FC236}">
                <a16:creationId xmlns:a16="http://schemas.microsoft.com/office/drawing/2014/main" id="{C242265E-36EA-46EA-81B4-A38C79561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28" y="3978094"/>
            <a:ext cx="1353478" cy="931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biopython">
            <a:extLst>
              <a:ext uri="{FF2B5EF4-FFF2-40B4-BE49-F238E27FC236}">
                <a16:creationId xmlns:a16="http://schemas.microsoft.com/office/drawing/2014/main" id="{2360B387-B37C-404A-9E04-A177D762A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4079" y="4068686"/>
            <a:ext cx="1353478" cy="995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B4436A7-E0F7-4C92-A27D-C9DA3DC220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6420" y="4330644"/>
            <a:ext cx="1368830" cy="38346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B9B48CC-D83A-46DA-BAFE-7C71672F28FA}"/>
              </a:ext>
            </a:extLst>
          </p:cNvPr>
          <p:cNvSpPr/>
          <p:nvPr/>
        </p:nvSpPr>
        <p:spPr>
          <a:xfrm>
            <a:off x="5949293" y="3979081"/>
            <a:ext cx="20024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ttp://ligand-expo.rcsb.org/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A228ADB-6E13-4755-9CE4-3941B84CAC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6113" y="4331631"/>
            <a:ext cx="1368830" cy="38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061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D8F2A1-C391-4F5E-A07A-5C946F5E0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ligands in PDB structur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B67EB4C-EE57-4B82-A7EC-643DE4B88D3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4</a:t>
            </a:fld>
            <a:endParaRPr lang="en"/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54F9FE4B-3FBF-40B3-B478-D8CF99E884B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67138771"/>
              </p:ext>
            </p:extLst>
          </p:nvPr>
        </p:nvGraphicFramePr>
        <p:xfrm>
          <a:off x="551384" y="0"/>
          <a:ext cx="10369152" cy="5949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A1C8B4F-4477-4A33-99AA-9C2C65D5394A}"/>
              </a:ext>
            </a:extLst>
          </p:cNvPr>
          <p:cNvSpPr txBox="1"/>
          <p:nvPr/>
        </p:nvSpPr>
        <p:spPr>
          <a:xfrm>
            <a:off x="609600" y="4250705"/>
            <a:ext cx="3758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ssue:</a:t>
            </a:r>
          </a:p>
          <a:p>
            <a:pPr marL="89532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N with 4 bonds </a:t>
            </a:r>
            <a:r>
              <a:rPr lang="en-US" sz="1600" dirty="0">
                <a:sym typeface="Wingdings" panose="05000000000000000000" pitchFamily="2" charset="2"/>
              </a:rPr>
              <a:t> N+1</a:t>
            </a:r>
            <a:endParaRPr lang="en-US" sz="1600" dirty="0"/>
          </a:p>
          <a:p>
            <a:pPr marL="89532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 with 5 bonds </a:t>
            </a:r>
            <a:r>
              <a:rPr lang="en-US" sz="1600" dirty="0">
                <a:sym typeface="Wingdings" panose="05000000000000000000" pitchFamily="2" charset="2"/>
              </a:rPr>
              <a:t> 4 bonds</a:t>
            </a:r>
            <a:endParaRPr lang="en-US" sz="1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F619304-374E-4AB9-B40C-4D9952388DF2}"/>
              </a:ext>
            </a:extLst>
          </p:cNvPr>
          <p:cNvSpPr txBox="1"/>
          <p:nvPr/>
        </p:nvSpPr>
        <p:spPr>
          <a:xfrm>
            <a:off x="609600" y="378904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DB </a:t>
            </a:r>
            <a:r>
              <a:rPr lang="en-US" dirty="0">
                <a:sym typeface="Wingdings" panose="05000000000000000000" pitchFamily="2" charset="2"/>
              </a:rPr>
              <a:t> S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424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F04EB3-B487-409B-95CF-2B75B2CB7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umerate link options at each macrocycle of a ligand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8C20C15-F8A5-4F36-996A-109FE9A76DB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5</a:t>
            </a:fld>
            <a:endParaRPr lang="en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C1A15A-7840-48FE-B814-B7C641CB1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73160"/>
              </p:ext>
            </p:extLst>
          </p:nvPr>
        </p:nvGraphicFramePr>
        <p:xfrm>
          <a:off x="1596857" y="5054677"/>
          <a:ext cx="1918854" cy="170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08433" imgH="3038530" progId="ChemDraw.Document.6.0">
                  <p:embed/>
                </p:oleObj>
              </mc:Choice>
              <mc:Fallback>
                <p:oleObj name="CS ChemDraw Drawing" r:id="rId2" imgW="3408433" imgH="3038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6857" y="5054677"/>
                        <a:ext cx="1918854" cy="170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D07C6E6-4804-48B5-998A-5F5719C93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65111"/>
              </p:ext>
            </p:extLst>
          </p:nvPr>
        </p:nvGraphicFramePr>
        <p:xfrm>
          <a:off x="609600" y="1266238"/>
          <a:ext cx="3893368" cy="359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667287" imgH="4303296" progId="ChemDraw.Document.6.0">
                  <p:embed/>
                </p:oleObj>
              </mc:Choice>
              <mc:Fallback>
                <p:oleObj name="CS ChemDraw Drawing" r:id="rId4" imgW="4667287" imgH="43032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266238"/>
                        <a:ext cx="3893368" cy="359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33022CE-446C-44B7-A0F3-484C26E46112}"/>
              </a:ext>
            </a:extLst>
          </p:cNvPr>
          <p:cNvSpPr/>
          <p:nvPr/>
        </p:nvSpPr>
        <p:spPr>
          <a:xfrm>
            <a:off x="4936180" y="1045448"/>
            <a:ext cx="6367449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21, 22, 24, 25, 26, 27, 3, 4, 14, 19, 18]</a:t>
            </a:r>
          </a:p>
          <a:p>
            <a:pPr marL="895320" lvl="1" indent="-285750">
              <a:buFont typeface="Wingdings" panose="05000000000000000000" pitchFamily="2" charset="2"/>
              <a:buChar char="v"/>
            </a:pPr>
            <a:r>
              <a:rPr lang="en-US" sz="1600" dirty="0"/>
              <a:t>20</a:t>
            </a:r>
            <a:r>
              <a:rPr lang="en-US" sz="1600" dirty="0">
                <a:sym typeface="Wingdings" panose="05000000000000000000" pitchFamily="2" charset="2"/>
              </a:rPr>
              <a:t>21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2018: 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, 25, 26, 27, 3, 4, 14, 19</a:t>
            </a:r>
            <a:r>
              <a:rPr lang="en-US" sz="1600" dirty="0"/>
              <a:t>, </a:t>
            </a:r>
            <a:r>
              <a:rPr lang="en-US" sz="1600" u="sng" dirty="0"/>
              <a:t>18</a:t>
            </a:r>
            <a:r>
              <a:rPr lang="en-US" sz="1600" dirty="0"/>
              <a:t>]</a:t>
            </a:r>
            <a:endParaRPr lang="en-US" sz="1600" dirty="0">
              <a:sym typeface="Wingdings" panose="05000000000000000000" pitchFamily="2" charset="2"/>
            </a:endParaRP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1819: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, 25, 26, 27, 3, 4, 14</a:t>
            </a:r>
            <a:r>
              <a:rPr lang="en-US" sz="1600" dirty="0"/>
              <a:t>, </a:t>
            </a:r>
            <a:r>
              <a:rPr lang="en-US" sz="1600" u="sng" dirty="0"/>
              <a:t>19</a:t>
            </a:r>
            <a:r>
              <a:rPr lang="en-US" sz="1600" dirty="0"/>
              <a:t>, </a:t>
            </a:r>
            <a:r>
              <a:rPr lang="en-US" sz="1600" u="sng" dirty="0"/>
              <a:t>18</a:t>
            </a:r>
            <a:r>
              <a:rPr lang="en-US" sz="1600" dirty="0"/>
              <a:t>]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1914: </a:t>
            </a:r>
            <a:r>
              <a:rPr lang="en-US" sz="1600" u="sng" dirty="0">
                <a:sym typeface="Wingdings" panose="05000000000000000000" pitchFamily="2" charset="2"/>
              </a:rPr>
              <a:t>[20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21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>
                <a:highlight>
                  <a:srgbClr val="FFFF00"/>
                </a:highlight>
                <a:sym typeface="Wingdings" panose="05000000000000000000" pitchFamily="2" charset="2"/>
              </a:rPr>
              <a:t>22, 24, 25, 26, 27, 3, 4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14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19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>
                <a:highlight>
                  <a:srgbClr val="00FF00"/>
                </a:highlight>
                <a:sym typeface="Wingdings" panose="05000000000000000000" pitchFamily="2" charset="2"/>
              </a:rPr>
              <a:t>18</a:t>
            </a:r>
            <a:r>
              <a:rPr lang="en-US" sz="1600" dirty="0">
                <a:sym typeface="Wingdings" panose="05000000000000000000" pitchFamily="2" charset="2"/>
              </a:rPr>
              <a:t>]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144:   [</a:t>
            </a:r>
            <a:r>
              <a:rPr lang="en-US" sz="1600" u="sng" dirty="0">
                <a:sym typeface="Wingdings" panose="05000000000000000000" pitchFamily="2" charset="2"/>
              </a:rPr>
              <a:t>20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21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>
                <a:highlight>
                  <a:srgbClr val="FFFF00"/>
                </a:highlight>
                <a:sym typeface="Wingdings" panose="05000000000000000000" pitchFamily="2" charset="2"/>
              </a:rPr>
              <a:t>22, 24, 25, 26, 27, 3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4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u="sng" dirty="0">
                <a:sym typeface="Wingdings" panose="05000000000000000000" pitchFamily="2" charset="2"/>
              </a:rPr>
              <a:t>14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>
                <a:highlight>
                  <a:srgbClr val="00FF00"/>
                </a:highlight>
                <a:sym typeface="Wingdings" panose="05000000000000000000" pitchFamily="2" charset="2"/>
              </a:rPr>
              <a:t>19, 18</a:t>
            </a:r>
            <a:r>
              <a:rPr lang="en-US" sz="1600" dirty="0">
                <a:sym typeface="Wingdings" panose="05000000000000000000" pitchFamily="2" charset="2"/>
              </a:rPr>
              <a:t>]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43:    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, 25, 26, 27</a:t>
            </a:r>
            <a:r>
              <a:rPr lang="en-US" sz="1600" dirty="0"/>
              <a:t>, </a:t>
            </a:r>
            <a:r>
              <a:rPr lang="en-US" sz="1600" u="sng" dirty="0"/>
              <a:t>3</a:t>
            </a:r>
            <a:r>
              <a:rPr lang="en-US" sz="1600" dirty="0"/>
              <a:t>, </a:t>
            </a:r>
            <a:r>
              <a:rPr lang="en-US" sz="1600" u="sng" dirty="0"/>
              <a:t>4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14, 19, 18</a:t>
            </a:r>
            <a:r>
              <a:rPr lang="en-US" sz="1600" dirty="0"/>
              <a:t>]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327:  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, 25, 26</a:t>
            </a:r>
            <a:r>
              <a:rPr lang="en-US" sz="1600" dirty="0"/>
              <a:t>, </a:t>
            </a:r>
            <a:r>
              <a:rPr lang="en-US" sz="1600" u="sng" dirty="0"/>
              <a:t>27</a:t>
            </a:r>
            <a:r>
              <a:rPr lang="en-US" sz="1600" dirty="0"/>
              <a:t>, </a:t>
            </a:r>
            <a:r>
              <a:rPr lang="en-US" sz="1600" u="sng" dirty="0"/>
              <a:t>3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4, 14, 19, 18</a:t>
            </a:r>
            <a:r>
              <a:rPr lang="en-US" sz="1600" dirty="0"/>
              <a:t>]</a:t>
            </a:r>
            <a:endParaRPr lang="en-US" sz="1600" dirty="0">
              <a:sym typeface="Wingdings" panose="05000000000000000000" pitchFamily="2" charset="2"/>
            </a:endParaRP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2726: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, 25</a:t>
            </a:r>
            <a:r>
              <a:rPr lang="en-US" sz="1600" dirty="0"/>
              <a:t>, </a:t>
            </a:r>
            <a:r>
              <a:rPr lang="en-US" sz="1600" u="sng" dirty="0"/>
              <a:t>26</a:t>
            </a:r>
            <a:r>
              <a:rPr lang="en-US" sz="1600" dirty="0"/>
              <a:t>, </a:t>
            </a:r>
            <a:r>
              <a:rPr lang="en-US" sz="1600" u="sng" dirty="0"/>
              <a:t>27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3, 4, 14, 19, 18</a:t>
            </a:r>
            <a:r>
              <a:rPr lang="en-US" sz="1600" dirty="0"/>
              <a:t>]</a:t>
            </a:r>
            <a:endParaRPr lang="en-US" sz="1600" dirty="0">
              <a:sym typeface="Wingdings" panose="05000000000000000000" pitchFamily="2" charset="2"/>
            </a:endParaRP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2625: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, 24</a:t>
            </a:r>
            <a:r>
              <a:rPr lang="en-US" sz="1600" dirty="0"/>
              <a:t>, </a:t>
            </a:r>
            <a:r>
              <a:rPr lang="en-US" sz="1600" u="sng" dirty="0"/>
              <a:t>25</a:t>
            </a:r>
            <a:r>
              <a:rPr lang="en-US" sz="1600" dirty="0"/>
              <a:t>, </a:t>
            </a:r>
            <a:r>
              <a:rPr lang="en-US" sz="1600" u="sng" dirty="0"/>
              <a:t>26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27, 3, 4, 14, 19, 18</a:t>
            </a:r>
            <a:r>
              <a:rPr lang="en-US" sz="1600" dirty="0"/>
              <a:t>]</a:t>
            </a: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2524: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FFFF00"/>
                </a:highlight>
              </a:rPr>
              <a:t>22</a:t>
            </a:r>
            <a:r>
              <a:rPr lang="en-US" sz="1600" dirty="0"/>
              <a:t>, </a:t>
            </a:r>
            <a:r>
              <a:rPr lang="en-US" sz="1600" u="sng" dirty="0"/>
              <a:t>24</a:t>
            </a:r>
            <a:r>
              <a:rPr lang="en-US" sz="1600" dirty="0"/>
              <a:t>, </a:t>
            </a:r>
            <a:r>
              <a:rPr lang="en-US" sz="1600" u="sng" dirty="0"/>
              <a:t>25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26, 27, 3, 4, 14, 19, 18</a:t>
            </a:r>
            <a:r>
              <a:rPr lang="en-US" sz="1600" dirty="0"/>
              <a:t>]</a:t>
            </a:r>
            <a:endParaRPr lang="en-US" sz="1600" dirty="0">
              <a:sym typeface="Wingdings" panose="05000000000000000000" pitchFamily="2" charset="2"/>
            </a:endParaRPr>
          </a:p>
          <a:p>
            <a:pPr marL="1504890" lvl="2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2422: </a:t>
            </a:r>
            <a:r>
              <a:rPr lang="en-US" sz="1600" dirty="0"/>
              <a:t>[</a:t>
            </a:r>
            <a:r>
              <a:rPr lang="en-US" sz="1600" u="sng" dirty="0"/>
              <a:t>20</a:t>
            </a:r>
            <a:r>
              <a:rPr lang="en-US" sz="1600" dirty="0"/>
              <a:t>, </a:t>
            </a:r>
            <a:r>
              <a:rPr lang="en-US" sz="1600" u="sng" dirty="0"/>
              <a:t>21</a:t>
            </a:r>
            <a:r>
              <a:rPr lang="en-US" sz="1600" dirty="0"/>
              <a:t>, </a:t>
            </a:r>
            <a:r>
              <a:rPr lang="en-US" sz="1600" u="sng" dirty="0"/>
              <a:t>22</a:t>
            </a:r>
            <a:r>
              <a:rPr lang="en-US" sz="1600" dirty="0"/>
              <a:t>, </a:t>
            </a:r>
            <a:r>
              <a:rPr lang="en-US" sz="1600" u="sng" dirty="0"/>
              <a:t>24</a:t>
            </a:r>
            <a:r>
              <a:rPr lang="en-US" sz="1600" dirty="0"/>
              <a:t>, </a:t>
            </a:r>
            <a:r>
              <a:rPr lang="en-US" sz="1600" dirty="0">
                <a:highlight>
                  <a:srgbClr val="00FF00"/>
                </a:highlight>
              </a:rPr>
              <a:t>25, 26, 27, 3, 4, 14, 19, 18</a:t>
            </a:r>
            <a:r>
              <a:rPr lang="en-US" sz="1600" dirty="0"/>
              <a:t>]</a:t>
            </a:r>
            <a:endParaRPr lang="en-US" sz="1600" dirty="0">
              <a:sym typeface="Wingdings" panose="05000000000000000000" pitchFamily="2" charset="2"/>
            </a:endParaRPr>
          </a:p>
          <a:p>
            <a:r>
              <a:rPr lang="en-US" sz="1600" dirty="0"/>
              <a:t>[</a:t>
            </a:r>
            <a:r>
              <a:rPr lang="en-US" sz="1600" u="sng" dirty="0"/>
              <a:t>21</a:t>
            </a:r>
            <a:r>
              <a:rPr lang="en-US" sz="1600" dirty="0"/>
              <a:t>, 22, 24, 25, 26, 27, 3, 4, 14, 19, 18, 20]</a:t>
            </a:r>
          </a:p>
          <a:p>
            <a:pPr marL="895320" lvl="1" indent="-285750">
              <a:buFont typeface="Wingdings" panose="05000000000000000000" pitchFamily="2" charset="2"/>
              <a:buChar char="v"/>
            </a:pPr>
            <a:r>
              <a:rPr lang="en-US" sz="1600" dirty="0"/>
              <a:t>21</a:t>
            </a:r>
            <a:r>
              <a:rPr lang="en-US" sz="1600" dirty="0">
                <a:sym typeface="Wingdings" panose="05000000000000000000" pitchFamily="2" charset="2"/>
              </a:rPr>
              <a:t>22</a:t>
            </a:r>
            <a:endParaRPr lang="en-US" sz="1600" dirty="0"/>
          </a:p>
          <a:p>
            <a:r>
              <a:rPr lang="en-US" sz="1600" dirty="0"/>
              <a:t>.</a:t>
            </a:r>
          </a:p>
          <a:p>
            <a:r>
              <a:rPr lang="en-US" sz="1600" dirty="0"/>
              <a:t>.</a:t>
            </a:r>
          </a:p>
          <a:p>
            <a:r>
              <a:rPr lang="en-US" sz="1600" dirty="0"/>
              <a:t>.</a:t>
            </a:r>
          </a:p>
          <a:p>
            <a:r>
              <a:rPr lang="en-US" sz="1600" dirty="0"/>
              <a:t>[</a:t>
            </a:r>
            <a:r>
              <a:rPr lang="en-US" sz="1600" u="sng" dirty="0"/>
              <a:t>18</a:t>
            </a:r>
            <a:r>
              <a:rPr lang="en-US" sz="1600" dirty="0"/>
              <a:t>, 20, 21, 22, 24, 25, 26, 27, 3, 4, 14, 19]</a:t>
            </a:r>
          </a:p>
          <a:p>
            <a:pPr marL="895320" lvl="1" indent="-285750">
              <a:buFont typeface="Wingdings" panose="05000000000000000000" pitchFamily="2" charset="2"/>
              <a:buChar char="v"/>
            </a:pPr>
            <a:r>
              <a:rPr lang="en-US" sz="1600" dirty="0"/>
              <a:t>18</a:t>
            </a:r>
            <a:r>
              <a:rPr lang="en-US" sz="1600" dirty="0">
                <a:sym typeface="Wingdings" panose="05000000000000000000" pitchFamily="2" charset="2"/>
              </a:rPr>
              <a:t>20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7426065-3321-4BF4-A4EF-48933A4789A5}"/>
              </a:ext>
            </a:extLst>
          </p:cNvPr>
          <p:cNvSpPr txBox="1"/>
          <p:nvPr/>
        </p:nvSpPr>
        <p:spPr>
          <a:xfrm>
            <a:off x="10007485" y="630314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ighlight>
                  <a:srgbClr val="FFFF00"/>
                </a:highlight>
              </a:rPr>
              <a:t>Forward link</a:t>
            </a:r>
          </a:p>
          <a:p>
            <a:r>
              <a:rPr lang="en-US" sz="1400" dirty="0">
                <a:highlight>
                  <a:srgbClr val="00FF00"/>
                </a:highlight>
              </a:rPr>
              <a:t>Reverse link</a:t>
            </a:r>
          </a:p>
        </p:txBody>
      </p:sp>
    </p:spTree>
    <p:extLst>
      <p:ext uri="{BB962C8B-B14F-4D97-AF65-F5344CB8AC3E}">
        <p14:creationId xmlns:p14="http://schemas.microsoft.com/office/powerpoint/2010/main" val="569361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9F490F73-18A9-4F16-95C0-6D8D2645AF57}"/>
              </a:ext>
            </a:extLst>
          </p:cNvPr>
          <p:cNvSpPr txBox="1"/>
          <p:nvPr/>
        </p:nvSpPr>
        <p:spPr>
          <a:xfrm>
            <a:off x="609600" y="3285963"/>
            <a:ext cx="1052888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earch template connection vectors against query:</a:t>
            </a:r>
          </a:p>
          <a:p>
            <a:pPr marL="89532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Align connection vectors in query and template </a:t>
            </a:r>
            <a:r>
              <a:rPr lang="en-US" sz="1600" dirty="0">
                <a:sym typeface="Wingdings" panose="05000000000000000000" pitchFamily="2" charset="2"/>
              </a:rPr>
              <a:t> rotation matrix, </a:t>
            </a:r>
            <a:r>
              <a:rPr lang="en-US" sz="1600" dirty="0" err="1">
                <a:sym typeface="Wingdings" panose="05000000000000000000" pitchFamily="2" charset="2"/>
              </a:rPr>
              <a:t>rmsd</a:t>
            </a:r>
            <a:endParaRPr lang="en-US" sz="1600" dirty="0">
              <a:sym typeface="Wingdings" panose="05000000000000000000" pitchFamily="2" charset="2"/>
            </a:endParaRPr>
          </a:p>
          <a:p>
            <a:pPr marL="89532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Align the coordinate center of starting points in query and template </a:t>
            </a:r>
            <a:r>
              <a:rPr lang="en-US" sz="1600" dirty="0">
                <a:sym typeface="Wingdings" panose="05000000000000000000" pitchFamily="2" charset="2"/>
              </a:rPr>
              <a:t> translation vector</a:t>
            </a:r>
          </a:p>
          <a:p>
            <a:pPr marL="89532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Calculate </a:t>
            </a:r>
            <a:r>
              <a:rPr lang="en-US" sz="1600" i="1" dirty="0" err="1"/>
              <a:t>sort_distance</a:t>
            </a:r>
            <a:r>
              <a:rPr lang="en-US" sz="1600" i="1" dirty="0"/>
              <a:t>: </a:t>
            </a:r>
            <a:r>
              <a:rPr lang="en-US" sz="1600" dirty="0"/>
              <a:t>1/2*(Distance(A1_query, A1_template) + Distance(B1_query, B1_template)) (maybe maximum instead of average)</a:t>
            </a:r>
          </a:p>
          <a:p>
            <a:pPr marL="89532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Calculate </a:t>
            </a:r>
            <a:r>
              <a:rPr lang="en-US" sz="1600" i="1" dirty="0" err="1"/>
              <a:t>sort_angle</a:t>
            </a:r>
            <a:r>
              <a:rPr lang="en-US" sz="1600" dirty="0"/>
              <a:t>: plane [1(1/2*(A2+B2), A1, B1], Angle(</a:t>
            </a:r>
            <a:r>
              <a:rPr lang="en-US" sz="1600" dirty="0" err="1"/>
              <a:t>plane_query</a:t>
            </a:r>
            <a:r>
              <a:rPr lang="en-US" sz="1600" dirty="0"/>
              <a:t>, </a:t>
            </a:r>
            <a:r>
              <a:rPr lang="en-US" sz="1600" dirty="0" err="1"/>
              <a:t>plane_template</a:t>
            </a:r>
            <a:r>
              <a:rPr lang="en-US" sz="1600" dirty="0"/>
              <a:t>)</a:t>
            </a:r>
          </a:p>
          <a:p>
            <a:pPr marL="895320" lvl="1" indent="-285750">
              <a:buFont typeface="Wingdings" panose="05000000000000000000" pitchFamily="2" charset="2"/>
              <a:buChar char="§"/>
            </a:pPr>
            <a:r>
              <a:rPr lang="en-US" sz="1600" dirty="0"/>
              <a:t>Filters:</a:t>
            </a:r>
          </a:p>
          <a:p>
            <a:pPr marL="1504890" lvl="2" indent="-285750">
              <a:buFont typeface="Wingdings" panose="05000000000000000000" pitchFamily="2" charset="2"/>
              <a:buChar char="§"/>
            </a:pPr>
            <a:r>
              <a:rPr lang="en-US" sz="1600" dirty="0" err="1"/>
              <a:t>rmsd</a:t>
            </a:r>
            <a:r>
              <a:rPr lang="en-US" sz="1600" dirty="0"/>
              <a:t>&lt;0.2</a:t>
            </a:r>
          </a:p>
          <a:p>
            <a:pPr marL="1504890" lvl="2" indent="-285750">
              <a:buFont typeface="Wingdings" panose="05000000000000000000" pitchFamily="2" charset="2"/>
              <a:buChar char="§"/>
            </a:pPr>
            <a:r>
              <a:rPr lang="en-US" sz="1600" i="1" dirty="0" err="1"/>
              <a:t>sort_distance</a:t>
            </a:r>
            <a:r>
              <a:rPr lang="en-US" sz="1600" i="1" dirty="0"/>
              <a:t> </a:t>
            </a:r>
            <a:r>
              <a:rPr lang="en-US" sz="1600" dirty="0"/>
              <a:t>&lt;1</a:t>
            </a:r>
          </a:p>
          <a:p>
            <a:pPr marL="150489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distance diff &lt; 0.2*</a:t>
            </a:r>
            <a:r>
              <a:rPr lang="en-US" sz="1600" dirty="0" err="1"/>
              <a:t>distance_query</a:t>
            </a:r>
            <a:endParaRPr lang="en-US" sz="1600" dirty="0"/>
          </a:p>
          <a:p>
            <a:pPr marL="150489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angle diff &lt; 0.2*</a:t>
            </a:r>
            <a:r>
              <a:rPr lang="en-US" sz="1600" dirty="0" err="1"/>
              <a:t>angle_query</a:t>
            </a:r>
            <a:endParaRPr lang="en-US" sz="1600" dirty="0"/>
          </a:p>
          <a:p>
            <a:pPr marL="1504890" lvl="2" indent="-285750">
              <a:buFont typeface="Wingdings" panose="05000000000000000000" pitchFamily="2" charset="2"/>
              <a:buChar char="§"/>
            </a:pPr>
            <a:r>
              <a:rPr lang="en-US" sz="1600" dirty="0"/>
              <a:t>dihedral diff &lt; 0.2*dihedral</a:t>
            </a:r>
          </a:p>
          <a:p>
            <a:pPr marL="1504890" lvl="2" indent="-285750">
              <a:buFont typeface="Wingdings" panose="05000000000000000000" pitchFamily="2" charset="2"/>
              <a:buChar char="§"/>
            </a:pPr>
            <a:endParaRPr lang="en-US" sz="1600" dirty="0"/>
          </a:p>
          <a:p>
            <a:pPr marL="1504890" lvl="2" indent="-285750">
              <a:buFont typeface="Wingdings" panose="05000000000000000000" pitchFamily="2" charset="2"/>
              <a:buChar char="§"/>
            </a:pPr>
            <a:endParaRPr lang="en-US" sz="1600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1A71211-F6B1-4FFA-807A-9CDF595BD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le and search link connec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8730894-C8B9-4530-B7B7-6DDEAADBD97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6</a:t>
            </a:fld>
            <a:endParaRPr lang="en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280DD7C-FCD5-43EC-8286-55F8E29DDDAB}"/>
              </a:ext>
            </a:extLst>
          </p:cNvPr>
          <p:cNvGrpSpPr/>
          <p:nvPr/>
        </p:nvGrpSpPr>
        <p:grpSpPr>
          <a:xfrm>
            <a:off x="645096" y="1052736"/>
            <a:ext cx="3681917" cy="1911969"/>
            <a:chOff x="645096" y="1052736"/>
            <a:chExt cx="3681917" cy="1911969"/>
          </a:xfrm>
        </p:grpSpPr>
        <p:sp>
          <p:nvSpPr>
            <p:cNvPr id="4" name="流程图: 接点 3">
              <a:extLst>
                <a:ext uri="{FF2B5EF4-FFF2-40B4-BE49-F238E27FC236}">
                  <a16:creationId xmlns:a16="http://schemas.microsoft.com/office/drawing/2014/main" id="{B4A1CFBC-A864-4C91-AB5F-BAFD2290E9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5096" y="1484784"/>
              <a:ext cx="698376" cy="708651"/>
            </a:xfrm>
            <a:prstGeom prst="flowChartConnector">
              <a:avLst/>
            </a:prstGeom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tx1"/>
                  </a:solidFill>
                </a:rPr>
                <a:t>A1</a:t>
              </a:r>
            </a:p>
          </p:txBody>
        </p:sp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BE48C8EB-28A9-4903-9491-CEFF640B4875}"/>
                </a:ext>
              </a:extLst>
            </p:cNvPr>
            <p:cNvSpPr/>
            <p:nvPr/>
          </p:nvSpPr>
          <p:spPr>
            <a:xfrm rot="2300600">
              <a:off x="1199337" y="2005291"/>
              <a:ext cx="576064" cy="432048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流程图: 接点 5">
              <a:extLst>
                <a:ext uri="{FF2B5EF4-FFF2-40B4-BE49-F238E27FC236}">
                  <a16:creationId xmlns:a16="http://schemas.microsoft.com/office/drawing/2014/main" id="{DD1295B0-9683-4781-A778-73CBCEB01BD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31266" y="2256054"/>
              <a:ext cx="698376" cy="708651"/>
            </a:xfrm>
            <a:prstGeom prst="flowChartConnector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tx1"/>
                  </a:solidFill>
                </a:rPr>
                <a:t>A2</a:t>
              </a:r>
            </a:p>
          </p:txBody>
        </p:sp>
        <p:sp>
          <p:nvSpPr>
            <p:cNvPr id="10" name="流程图: 接点 9">
              <a:extLst>
                <a:ext uri="{FF2B5EF4-FFF2-40B4-BE49-F238E27FC236}">
                  <a16:creationId xmlns:a16="http://schemas.microsoft.com/office/drawing/2014/main" id="{EB0CFC38-11D4-466A-A5A6-DBA1B9ACEB4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28637" y="1052736"/>
              <a:ext cx="698376" cy="708651"/>
            </a:xfrm>
            <a:prstGeom prst="flowChartConnector">
              <a:avLst/>
            </a:prstGeom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tx1"/>
                  </a:solidFill>
                </a:rPr>
                <a:t>B1</a:t>
              </a:r>
            </a:p>
          </p:txBody>
        </p:sp>
        <p:sp>
          <p:nvSpPr>
            <p:cNvPr id="11" name="箭头: 右 10">
              <a:extLst>
                <a:ext uri="{FF2B5EF4-FFF2-40B4-BE49-F238E27FC236}">
                  <a16:creationId xmlns:a16="http://schemas.microsoft.com/office/drawing/2014/main" id="{CE2636EB-9924-48F7-8F1F-9720FBF9823D}"/>
                </a:ext>
              </a:extLst>
            </p:cNvPr>
            <p:cNvSpPr/>
            <p:nvPr/>
          </p:nvSpPr>
          <p:spPr>
            <a:xfrm rot="7105391">
              <a:off x="3398248" y="1742595"/>
              <a:ext cx="576064" cy="432048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流程图: 接点 11">
              <a:extLst>
                <a:ext uri="{FF2B5EF4-FFF2-40B4-BE49-F238E27FC236}">
                  <a16:creationId xmlns:a16="http://schemas.microsoft.com/office/drawing/2014/main" id="{89FCD96D-F3A1-4C95-ABA7-235C07780BA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038791" y="2157032"/>
              <a:ext cx="698376" cy="708651"/>
            </a:xfrm>
            <a:prstGeom prst="flowChartConnector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tx1"/>
                  </a:solidFill>
                </a:rPr>
                <a:t>B2</a:t>
              </a: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0050FE1A-3981-4F1C-8687-4E24A69CA817}"/>
              </a:ext>
            </a:extLst>
          </p:cNvPr>
          <p:cNvSpPr txBox="1"/>
          <p:nvPr/>
        </p:nvSpPr>
        <p:spPr>
          <a:xfrm>
            <a:off x="5405030" y="2151654"/>
            <a:ext cx="26332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Distance: </a:t>
            </a:r>
            <a:r>
              <a:rPr lang="en-US" sz="1400" dirty="0"/>
              <a:t>A1 and B1</a:t>
            </a:r>
          </a:p>
          <a:p>
            <a:r>
              <a:rPr lang="en-US" sz="1400" b="1" dirty="0"/>
              <a:t>Angle: </a:t>
            </a:r>
            <a:r>
              <a:rPr lang="en-US" sz="1400" dirty="0" err="1"/>
              <a:t>Vector_A</a:t>
            </a:r>
            <a:r>
              <a:rPr lang="en-US" sz="1400" dirty="0"/>
              <a:t> and </a:t>
            </a:r>
            <a:r>
              <a:rPr lang="en-US" sz="1400" dirty="0" err="1"/>
              <a:t>Vector_B</a:t>
            </a:r>
            <a:endParaRPr lang="en-US" sz="1400" dirty="0"/>
          </a:p>
          <a:p>
            <a:r>
              <a:rPr lang="en-US" sz="1400" b="1" dirty="0"/>
              <a:t>Dihedral: </a:t>
            </a:r>
            <a:r>
              <a:rPr lang="en-US" sz="1400" dirty="0"/>
              <a:t>A1, A2, B1 and B2</a:t>
            </a: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51FB7939-EE62-4763-A681-959BD283E797}"/>
              </a:ext>
            </a:extLst>
          </p:cNvPr>
          <p:cNvSpPr>
            <a:spLocks noChangeAspect="1"/>
          </p:cNvSpPr>
          <p:nvPr/>
        </p:nvSpPr>
        <p:spPr>
          <a:xfrm>
            <a:off x="480340" y="6309320"/>
            <a:ext cx="329512" cy="33436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obliqueBottom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52DB81C-BA8E-4612-BBCF-21D5BA616C99}"/>
              </a:ext>
            </a:extLst>
          </p:cNvPr>
          <p:cNvSpPr txBox="1"/>
          <p:nvPr/>
        </p:nvSpPr>
        <p:spPr>
          <a:xfrm>
            <a:off x="809852" y="6341350"/>
            <a:ext cx="13267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nnection point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7266478-366B-4269-9655-0DA138D4607D}"/>
              </a:ext>
            </a:extLst>
          </p:cNvPr>
          <p:cNvSpPr/>
          <p:nvPr/>
        </p:nvSpPr>
        <p:spPr>
          <a:xfrm>
            <a:off x="5405030" y="1212650"/>
            <a:ext cx="271555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Connection vectors:</a:t>
            </a:r>
          </a:p>
          <a:p>
            <a:pPr marL="952470" lvl="1" indent="-342900">
              <a:buFont typeface="+mj-lt"/>
              <a:buAutoNum type="arabicParenR"/>
            </a:pPr>
            <a:r>
              <a:rPr lang="en-US" sz="1400" dirty="0" err="1"/>
              <a:t>Vector_A</a:t>
            </a:r>
            <a:r>
              <a:rPr lang="en-US" sz="1400" dirty="0"/>
              <a:t> = A2 – A1</a:t>
            </a:r>
          </a:p>
          <a:p>
            <a:pPr marL="952470" lvl="1" indent="-342900">
              <a:buFont typeface="+mj-lt"/>
              <a:buAutoNum type="arabicParenR"/>
            </a:pPr>
            <a:r>
              <a:rPr lang="en-US" sz="1400" dirty="0" err="1"/>
              <a:t>Vector_B</a:t>
            </a:r>
            <a:r>
              <a:rPr lang="en-US" sz="1400" dirty="0"/>
              <a:t> = B2 – B1</a:t>
            </a:r>
          </a:p>
        </p:txBody>
      </p:sp>
      <p:sp>
        <p:nvSpPr>
          <p:cNvPr id="23" name="流程图: 接点 22">
            <a:extLst>
              <a:ext uri="{FF2B5EF4-FFF2-40B4-BE49-F238E27FC236}">
                <a16:creationId xmlns:a16="http://schemas.microsoft.com/office/drawing/2014/main" id="{4E6FDCDF-E69B-434A-9E13-CCECAED8A3B3}"/>
              </a:ext>
            </a:extLst>
          </p:cNvPr>
          <p:cNvSpPr>
            <a:spLocks noChangeAspect="1"/>
          </p:cNvSpPr>
          <p:nvPr/>
        </p:nvSpPr>
        <p:spPr>
          <a:xfrm>
            <a:off x="2423592" y="6309320"/>
            <a:ext cx="329512" cy="334360"/>
          </a:xfrm>
          <a:prstGeom prst="flowChartConnector">
            <a:avLst/>
          </a:prstGeom>
          <a:scene3d>
            <a:camera prst="obliqueBottom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F1409FF-A2E6-4867-A9C7-067A9E7A9A90}"/>
              </a:ext>
            </a:extLst>
          </p:cNvPr>
          <p:cNvSpPr txBox="1"/>
          <p:nvPr/>
        </p:nvSpPr>
        <p:spPr>
          <a:xfrm>
            <a:off x="2753104" y="6338000"/>
            <a:ext cx="13267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tarting point</a:t>
            </a:r>
          </a:p>
        </p:txBody>
      </p:sp>
    </p:spTree>
    <p:extLst>
      <p:ext uri="{BB962C8B-B14F-4D97-AF65-F5344CB8AC3E}">
        <p14:creationId xmlns:p14="http://schemas.microsoft.com/office/powerpoint/2010/main" val="2964475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18AB4-44F7-4781-8227-A87128DC4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case: coordinates for 4 points (A1, A2, B1 and B2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C3795F-30CF-4CA1-BF9B-4189206989D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7</a:t>
            </a:fld>
            <a:endParaRPr lang="en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2F0E69A-E759-4C6D-8E81-220B2E2D529F}"/>
              </a:ext>
            </a:extLst>
          </p:cNvPr>
          <p:cNvSpPr/>
          <p:nvPr/>
        </p:nvSpPr>
        <p:spPr>
          <a:xfrm>
            <a:off x="4618049" y="1007797"/>
            <a:ext cx="26109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A1: N 57.6010   10.9970   24.1100</a:t>
            </a:r>
          </a:p>
          <a:p>
            <a:r>
              <a:rPr lang="pt-BR" sz="1200" dirty="0"/>
              <a:t>A2: H 58.2930    9.8400   23.7190</a:t>
            </a:r>
          </a:p>
          <a:p>
            <a:r>
              <a:rPr lang="pt-BR" sz="1200" dirty="0"/>
              <a:t>B1: C 54.2440   10.1930   25.5000</a:t>
            </a:r>
          </a:p>
          <a:p>
            <a:r>
              <a:rPr lang="pt-BR" sz="1200" dirty="0"/>
              <a:t>B2: H 53.6670    9.2980   26.3930</a:t>
            </a:r>
            <a:endParaRPr lang="en-US" sz="12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16B1E5D-5BB3-4833-8D14-E83AA3F76D1A}"/>
              </a:ext>
            </a:extLst>
          </p:cNvPr>
          <p:cNvGrpSpPr>
            <a:grpSpLocks noChangeAspect="1"/>
          </p:cNvGrpSpPr>
          <p:nvPr/>
        </p:nvGrpSpPr>
        <p:grpSpPr>
          <a:xfrm>
            <a:off x="767408" y="1069531"/>
            <a:ext cx="2623501" cy="1362348"/>
            <a:chOff x="645096" y="1052736"/>
            <a:chExt cx="3681917" cy="1911969"/>
          </a:xfrm>
        </p:grpSpPr>
        <p:sp>
          <p:nvSpPr>
            <p:cNvPr id="7" name="流程图: 接点 6">
              <a:extLst>
                <a:ext uri="{FF2B5EF4-FFF2-40B4-BE49-F238E27FC236}">
                  <a16:creationId xmlns:a16="http://schemas.microsoft.com/office/drawing/2014/main" id="{9D54A351-81BD-4E70-AB85-3C4CBF3F2C9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45096" y="1484784"/>
              <a:ext cx="698376" cy="708651"/>
            </a:xfrm>
            <a:prstGeom prst="flowChartConnector">
              <a:avLst/>
            </a:prstGeom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</a:rPr>
                <a:t>A1</a:t>
              </a:r>
            </a:p>
          </p:txBody>
        </p:sp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id="{EAA55F43-AFB3-431D-9617-C3AE5CEE8AC3}"/>
                </a:ext>
              </a:extLst>
            </p:cNvPr>
            <p:cNvSpPr/>
            <p:nvPr/>
          </p:nvSpPr>
          <p:spPr>
            <a:xfrm rot="2300600">
              <a:off x="1199337" y="2005291"/>
              <a:ext cx="576064" cy="432048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9" name="流程图: 接点 8">
              <a:extLst>
                <a:ext uri="{FF2B5EF4-FFF2-40B4-BE49-F238E27FC236}">
                  <a16:creationId xmlns:a16="http://schemas.microsoft.com/office/drawing/2014/main" id="{F6EBB22D-95B4-407D-82F0-DFF9F443D61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31266" y="2256054"/>
              <a:ext cx="698376" cy="708651"/>
            </a:xfrm>
            <a:prstGeom prst="flowChartConnector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</a:rPr>
                <a:t>A2</a:t>
              </a:r>
            </a:p>
          </p:txBody>
        </p:sp>
        <p:sp>
          <p:nvSpPr>
            <p:cNvPr id="10" name="流程图: 接点 9">
              <a:extLst>
                <a:ext uri="{FF2B5EF4-FFF2-40B4-BE49-F238E27FC236}">
                  <a16:creationId xmlns:a16="http://schemas.microsoft.com/office/drawing/2014/main" id="{B79E77A5-FA21-4514-B0A5-2F20D204F4B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628637" y="1052736"/>
              <a:ext cx="698376" cy="708651"/>
            </a:xfrm>
            <a:prstGeom prst="flowChartConnector">
              <a:avLst/>
            </a:prstGeom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</a:rPr>
                <a:t>B1</a:t>
              </a:r>
            </a:p>
          </p:txBody>
        </p:sp>
        <p:sp>
          <p:nvSpPr>
            <p:cNvPr id="11" name="箭头: 右 10">
              <a:extLst>
                <a:ext uri="{FF2B5EF4-FFF2-40B4-BE49-F238E27FC236}">
                  <a16:creationId xmlns:a16="http://schemas.microsoft.com/office/drawing/2014/main" id="{9FFADADC-4608-4CE2-A7CB-45CC1834B344}"/>
                </a:ext>
              </a:extLst>
            </p:cNvPr>
            <p:cNvSpPr/>
            <p:nvPr/>
          </p:nvSpPr>
          <p:spPr>
            <a:xfrm rot="7105391">
              <a:off x="3398248" y="1742595"/>
              <a:ext cx="576064" cy="432048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12" name="流程图: 接点 11">
              <a:extLst>
                <a:ext uri="{FF2B5EF4-FFF2-40B4-BE49-F238E27FC236}">
                  <a16:creationId xmlns:a16="http://schemas.microsoft.com/office/drawing/2014/main" id="{E7969DCD-4120-4F07-868E-D019559173A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038791" y="2157032"/>
              <a:ext cx="698376" cy="708651"/>
            </a:xfrm>
            <a:prstGeom prst="flowChartConnector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  <a:scene3d>
              <a:camera prst="obliqueBottomRigh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</a:rPr>
                <a:t>B2</a:t>
              </a:r>
            </a:p>
          </p:txBody>
        </p:sp>
      </p:grpSp>
      <p:sp>
        <p:nvSpPr>
          <p:cNvPr id="13" name="流程图: 接点 12">
            <a:extLst>
              <a:ext uri="{FF2B5EF4-FFF2-40B4-BE49-F238E27FC236}">
                <a16:creationId xmlns:a16="http://schemas.microsoft.com/office/drawing/2014/main" id="{E1179E45-26C9-4C48-BCCF-92578E2EA39E}"/>
              </a:ext>
            </a:extLst>
          </p:cNvPr>
          <p:cNvSpPr>
            <a:spLocks noChangeAspect="1"/>
          </p:cNvSpPr>
          <p:nvPr/>
        </p:nvSpPr>
        <p:spPr>
          <a:xfrm>
            <a:off x="480340" y="6118976"/>
            <a:ext cx="329512" cy="334360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noFill/>
          </a:ln>
          <a:scene3d>
            <a:camera prst="obliqueBottom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22C2376-3952-4BFE-8EAF-AF97D4099E79}"/>
              </a:ext>
            </a:extLst>
          </p:cNvPr>
          <p:cNvSpPr txBox="1"/>
          <p:nvPr/>
        </p:nvSpPr>
        <p:spPr>
          <a:xfrm>
            <a:off x="809852" y="6151006"/>
            <a:ext cx="13267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nnection point</a:t>
            </a:r>
          </a:p>
        </p:txBody>
      </p:sp>
      <p:sp>
        <p:nvSpPr>
          <p:cNvPr id="15" name="流程图: 接点 14">
            <a:extLst>
              <a:ext uri="{FF2B5EF4-FFF2-40B4-BE49-F238E27FC236}">
                <a16:creationId xmlns:a16="http://schemas.microsoft.com/office/drawing/2014/main" id="{28512763-E540-41D9-87FF-76B58FD91759}"/>
              </a:ext>
            </a:extLst>
          </p:cNvPr>
          <p:cNvSpPr>
            <a:spLocks noChangeAspect="1"/>
          </p:cNvSpPr>
          <p:nvPr/>
        </p:nvSpPr>
        <p:spPr>
          <a:xfrm>
            <a:off x="2423592" y="6118976"/>
            <a:ext cx="329512" cy="334360"/>
          </a:xfrm>
          <a:prstGeom prst="flowChartConnector">
            <a:avLst/>
          </a:prstGeom>
          <a:scene3d>
            <a:camera prst="obliqueBottom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72C43F-7410-4655-A549-8767305CA2EE}"/>
              </a:ext>
            </a:extLst>
          </p:cNvPr>
          <p:cNvSpPr txBox="1"/>
          <p:nvPr/>
        </p:nvSpPr>
        <p:spPr>
          <a:xfrm>
            <a:off x="2753104" y="6147656"/>
            <a:ext cx="13267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tarting point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091AB67-00A6-4D3E-A03B-A85503F859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4205"/>
          <a:stretch/>
        </p:blipFill>
        <p:spPr>
          <a:xfrm>
            <a:off x="8387124" y="3330288"/>
            <a:ext cx="3626673" cy="255280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9EB57C8-41C3-4A4E-B162-4138E1A7E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40" y="3330287"/>
            <a:ext cx="7824192" cy="2552808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9B2C0BCC-728F-401B-896A-392E81FD8EC4}"/>
              </a:ext>
            </a:extLst>
          </p:cNvPr>
          <p:cNvSpPr/>
          <p:nvPr/>
        </p:nvSpPr>
        <p:spPr>
          <a:xfrm>
            <a:off x="4618049" y="1796982"/>
            <a:ext cx="155683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+mj-lt"/>
              </a:rPr>
              <a:t>Distance: 3.72</a:t>
            </a:r>
            <a:r>
              <a:rPr lang="en-US" sz="1400" dirty="0">
                <a:latin typeface="+mj-lt"/>
              </a:rPr>
              <a:t> </a:t>
            </a:r>
          </a:p>
          <a:p>
            <a:r>
              <a:rPr lang="en-US" sz="1400" dirty="0">
                <a:solidFill>
                  <a:srgbClr val="000000"/>
                </a:solidFill>
                <a:latin typeface="+mj-lt"/>
              </a:rPr>
              <a:t>Angle: 81.54</a:t>
            </a:r>
          </a:p>
          <a:p>
            <a:r>
              <a:rPr lang="en-US" sz="1400" dirty="0">
                <a:solidFill>
                  <a:srgbClr val="000000"/>
                </a:solidFill>
                <a:latin typeface="+mj-lt"/>
              </a:rPr>
              <a:t>Dihedral: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+mj-lt"/>
              </a:rPr>
              <a:t>-144.54</a:t>
            </a:r>
            <a:endParaRPr lang="en-US" sz="1400" dirty="0">
              <a:latin typeface="+mj-lt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8EFA4688-5E3B-4090-9D95-4393725085E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877" t="23638" r="29834" b="32871"/>
          <a:stretch/>
        </p:blipFill>
        <p:spPr>
          <a:xfrm>
            <a:off x="8456107" y="1090369"/>
            <a:ext cx="3488706" cy="2170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328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8EEC52-E4FF-416D-805E-3CE086E38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from aligned link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4A800A-2F7C-40B0-81DB-15420A7C877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8</a:t>
            </a:fld>
            <a:endParaRPr lang="en" dirty="0"/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4" name="图表 3">
                <a:extLst>
                  <a:ext uri="{FF2B5EF4-FFF2-40B4-BE49-F238E27FC236}">
                    <a16:creationId xmlns:a16="http://schemas.microsoft.com/office/drawing/2014/main" id="{88AC472D-65F6-4BA7-AC50-E03285D294D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195881519"/>
                  </p:ext>
                </p:extLst>
              </p:nvPr>
            </p:nvGraphicFramePr>
            <p:xfrm>
              <a:off x="101005" y="2708920"/>
              <a:ext cx="11989990" cy="3528392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4" name="图表 3">
                <a:extLst>
                  <a:ext uri="{FF2B5EF4-FFF2-40B4-BE49-F238E27FC236}">
                    <a16:creationId xmlns:a16="http://schemas.microsoft.com/office/drawing/2014/main" id="{88AC472D-65F6-4BA7-AC50-E03285D294D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005" y="2708920"/>
                <a:ext cx="11989990" cy="3528392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89227902-85C5-4808-B0B4-EE2DB98A81E8}"/>
              </a:ext>
            </a:extLst>
          </p:cNvPr>
          <p:cNvGrpSpPr/>
          <p:nvPr/>
        </p:nvGrpSpPr>
        <p:grpSpPr>
          <a:xfrm>
            <a:off x="335360" y="1152128"/>
            <a:ext cx="2134493" cy="1412776"/>
            <a:chOff x="609600" y="1808082"/>
            <a:chExt cx="2566525" cy="1700808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23B9C48-DBEC-40F9-934F-DF0B6DD77F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2"/>
              <a:ext cx="2564956" cy="1700808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422200D-4792-4475-8177-630FDDF6460F}"/>
                </a:ext>
              </a:extLst>
            </p:cNvPr>
            <p:cNvSpPr txBox="1"/>
            <p:nvPr/>
          </p:nvSpPr>
          <p:spPr>
            <a:xfrm>
              <a:off x="609600" y="3047225"/>
              <a:ext cx="341546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2A2FEC0-5313-49A7-9A3E-ABAD4D61C8ED}"/>
              </a:ext>
            </a:extLst>
          </p:cNvPr>
          <p:cNvGrpSpPr/>
          <p:nvPr/>
        </p:nvGrpSpPr>
        <p:grpSpPr>
          <a:xfrm>
            <a:off x="2677059" y="1159580"/>
            <a:ext cx="2134493" cy="1412775"/>
            <a:chOff x="609600" y="1808082"/>
            <a:chExt cx="2566525" cy="170080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5A9E97CD-5308-4ADC-8266-00CF8DA48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2"/>
              <a:ext cx="2564956" cy="1700807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D2C10B4-EAAA-4870-928B-5676209457A3}"/>
                </a:ext>
              </a:extLst>
            </p:cNvPr>
            <p:cNvSpPr txBox="1"/>
            <p:nvPr/>
          </p:nvSpPr>
          <p:spPr>
            <a:xfrm>
              <a:off x="609600" y="3047225"/>
              <a:ext cx="640302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03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6372DF6-41E7-4624-9348-D4BF67E88280}"/>
              </a:ext>
            </a:extLst>
          </p:cNvPr>
          <p:cNvGrpSpPr/>
          <p:nvPr/>
        </p:nvGrpSpPr>
        <p:grpSpPr>
          <a:xfrm>
            <a:off x="4985849" y="1161343"/>
            <a:ext cx="2134493" cy="1412775"/>
            <a:chOff x="609600" y="1808083"/>
            <a:chExt cx="2566525" cy="170080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3511E50-C159-4040-B61E-45226EF83F6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3"/>
              <a:ext cx="2564956" cy="1700808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AE60D76-7270-48D9-9E75-9F2295436C50}"/>
                </a:ext>
              </a:extLst>
            </p:cNvPr>
            <p:cNvSpPr txBox="1"/>
            <p:nvPr/>
          </p:nvSpPr>
          <p:spPr>
            <a:xfrm>
              <a:off x="609600" y="3047225"/>
              <a:ext cx="520800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2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3359678-B04F-464D-89BF-67AD4E24A4C2}"/>
              </a:ext>
            </a:extLst>
          </p:cNvPr>
          <p:cNvGrpSpPr/>
          <p:nvPr/>
        </p:nvGrpSpPr>
        <p:grpSpPr>
          <a:xfrm>
            <a:off x="7307506" y="1161343"/>
            <a:ext cx="2134493" cy="1412775"/>
            <a:chOff x="609600" y="1808082"/>
            <a:chExt cx="2566525" cy="1700807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C0918433-0ED7-4C7F-85B6-4317C2E59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2"/>
              <a:ext cx="2564956" cy="1700807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16E4375-89A6-4FD8-ABC1-1C300FD154D6}"/>
                </a:ext>
              </a:extLst>
            </p:cNvPr>
            <p:cNvSpPr txBox="1"/>
            <p:nvPr/>
          </p:nvSpPr>
          <p:spPr>
            <a:xfrm>
              <a:off x="609600" y="3047225"/>
              <a:ext cx="520800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4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8832C9C-8452-49A0-A45C-80C4C8513CF4}"/>
              </a:ext>
            </a:extLst>
          </p:cNvPr>
          <p:cNvGrpSpPr/>
          <p:nvPr/>
        </p:nvGrpSpPr>
        <p:grpSpPr>
          <a:xfrm>
            <a:off x="9630468" y="1152634"/>
            <a:ext cx="2134493" cy="1412775"/>
            <a:chOff x="609600" y="1808082"/>
            <a:chExt cx="2566525" cy="1700807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B27235A6-A25B-4A40-BA0E-8315F782691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2"/>
              <a:ext cx="2564956" cy="1700807"/>
            </a:xfrm>
            <a:prstGeom prst="rect">
              <a:avLst/>
            </a:prstGeom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4205C97-0C4F-4C5A-A94E-155B9C9B9DFF}"/>
                </a:ext>
              </a:extLst>
            </p:cNvPr>
            <p:cNvSpPr txBox="1"/>
            <p:nvPr/>
          </p:nvSpPr>
          <p:spPr>
            <a:xfrm>
              <a:off x="609600" y="3047225"/>
              <a:ext cx="520800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6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9AF00DC-8A19-4AA9-A388-A3E6AA86BB8F}"/>
              </a:ext>
            </a:extLst>
          </p:cNvPr>
          <p:cNvGrpSpPr/>
          <p:nvPr/>
        </p:nvGrpSpPr>
        <p:grpSpPr>
          <a:xfrm>
            <a:off x="336012" y="2838738"/>
            <a:ext cx="2134493" cy="1412775"/>
            <a:chOff x="609600" y="1808082"/>
            <a:chExt cx="2566525" cy="1700807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37965B0B-15F7-4515-A77E-96A4B227A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1169" y="1808082"/>
              <a:ext cx="2564956" cy="1700807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6EB88F1-36DD-4C98-86BB-08141B8F8D86}"/>
                </a:ext>
              </a:extLst>
            </p:cNvPr>
            <p:cNvSpPr txBox="1"/>
            <p:nvPr/>
          </p:nvSpPr>
          <p:spPr>
            <a:xfrm>
              <a:off x="609600" y="3047225"/>
              <a:ext cx="520800" cy="3705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0.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01378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67B95C-B20A-407C-A95C-90C93305A0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5EEAEF-E678-4E35-A930-74AA00560F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9</a:t>
            </a:fld>
            <a:endParaRPr lang="e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5DE956-9EAF-486B-8D58-E56E1419120E}"/>
              </a:ext>
            </a:extLst>
          </p:cNvPr>
          <p:cNvSpPr txBox="1"/>
          <p:nvPr/>
        </p:nvSpPr>
        <p:spPr>
          <a:xfrm>
            <a:off x="609600" y="1196752"/>
            <a:ext cx="11463064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Provide all possible link atoms from ligands in PDB structure for given coordinates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o take a query molecule as input (PDB/</a:t>
            </a:r>
            <a:r>
              <a:rPr lang="en-US" sz="2000" dirty="0" err="1"/>
              <a:t>xyz</a:t>
            </a:r>
            <a:r>
              <a:rPr lang="en-US" sz="2000" dirty="0"/>
              <a:t>) with definition of connection atoms </a:t>
            </a:r>
          </a:p>
          <a:p>
            <a:pPr marL="95247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anose="05000000000000000000" pitchFamily="2" charset="2"/>
              </a:rPr>
              <a:t> output query molecule with link atoms</a:t>
            </a:r>
          </a:p>
          <a:p>
            <a:pPr marL="952470" lvl="1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anose="05000000000000000000" pitchFamily="2" charset="2"/>
              </a:rPr>
              <a:t> output aligned reference ligand in complex</a:t>
            </a:r>
            <a:endParaRPr lang="en-US" sz="20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o save enumerated link options of all ligands in a datab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20344598"/>
      </p:ext>
    </p:extLst>
  </p:cSld>
  <p:clrMapOvr>
    <a:masterClrMapping/>
  </p:clrMapOvr>
</p:sld>
</file>

<file path=ppt/theme/theme1.xml><?xml version="1.0" encoding="utf-8"?>
<a:theme xmlns:a="http://schemas.openxmlformats.org/drawingml/2006/main" name="1_Content Page">
  <a:themeElements>
    <a:clrScheme name="Ins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BA045"/>
      </a:accent1>
      <a:accent2>
        <a:srgbClr val="8CB540"/>
      </a:accent2>
      <a:accent3>
        <a:srgbClr val="BAC94B"/>
      </a:accent3>
      <a:accent4>
        <a:srgbClr val="08926F"/>
      </a:accent4>
      <a:accent5>
        <a:srgbClr val="545454"/>
      </a:accent5>
      <a:accent6>
        <a:srgbClr val="939393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Insilico Medicine PPT template 2020.pptx" id="{800C6D7A-5264-4206-BBFE-BCD222BFD6EA}" vid="{12A0CB90-9C9E-45B7-B2E7-D0447230726E}"/>
    </a:ext>
  </a:extLst>
</a:theme>
</file>

<file path=ppt/theme/theme2.xml><?xml version="1.0" encoding="utf-8"?>
<a:theme xmlns:a="http://schemas.openxmlformats.org/drawingml/2006/main" name="3_Content Page">
  <a:themeElements>
    <a:clrScheme name="Ins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BA045"/>
      </a:accent1>
      <a:accent2>
        <a:srgbClr val="8CB540"/>
      </a:accent2>
      <a:accent3>
        <a:srgbClr val="BAC94B"/>
      </a:accent3>
      <a:accent4>
        <a:srgbClr val="08926F"/>
      </a:accent4>
      <a:accent5>
        <a:srgbClr val="545454"/>
      </a:accent5>
      <a:accent6>
        <a:srgbClr val="939393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Insilico Medicine PPT template 2020.pptx" id="{800C6D7A-5264-4206-BBFE-BCD222BFD6EA}" vid="{1B6E4569-A22C-44DF-8849-DCE9A986EB03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silico Medicine PPT template 2020</Template>
  <TotalTime>1233</TotalTime>
  <Words>912</Words>
  <Application>Microsoft Office PowerPoint</Application>
  <PresentationFormat>宽屏</PresentationFormat>
  <Paragraphs>138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Helvetica Neue</vt:lpstr>
      <vt:lpstr>Arial</vt:lpstr>
      <vt:lpstr>Calibri</vt:lpstr>
      <vt:lpstr>Wingdings</vt:lpstr>
      <vt:lpstr>1_Content Page</vt:lpstr>
      <vt:lpstr>3_Content Page</vt:lpstr>
      <vt:lpstr>CS ChemDraw Drawing</vt:lpstr>
      <vt:lpstr>Macrocyclization Platform</vt:lpstr>
      <vt:lpstr>Macrocyclization Platform</vt:lpstr>
      <vt:lpstr>PDB structures with macro-cycle ligands</vt:lpstr>
      <vt:lpstr>Process ligands in PDB structures</vt:lpstr>
      <vt:lpstr>Enumerate link options at each macrocycle of a ligand</vt:lpstr>
      <vt:lpstr>Profile and search link connection</vt:lpstr>
      <vt:lpstr>Test case: coordinates for 4 points (A1, A2, B1 and B2)</vt:lpstr>
      <vt:lpstr>Examples from aligned links</vt:lpstr>
      <vt:lpstr>Summary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n Zheng</dc:creator>
  <cp:lastModifiedBy>Jinxin Liu</cp:lastModifiedBy>
  <cp:revision>62</cp:revision>
  <cp:lastPrinted>2019-10-11T07:49:38Z</cp:lastPrinted>
  <dcterms:created xsi:type="dcterms:W3CDTF">2021-05-14T05:25:07Z</dcterms:created>
  <dcterms:modified xsi:type="dcterms:W3CDTF">2025-01-16T00:4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6d5b1bb8-d80b-4ae7-b5f3-1fb67b3d0d01_Enabled">
    <vt:lpwstr>true</vt:lpwstr>
  </property>
  <property fmtid="{D5CDD505-2E9C-101B-9397-08002B2CF9AE}" pid="3" name="MSIP_Label_6d5b1bb8-d80b-4ae7-b5f3-1fb67b3d0d01_SetDate">
    <vt:lpwstr>2025-01-16T00:44:58Z</vt:lpwstr>
  </property>
  <property fmtid="{D5CDD505-2E9C-101B-9397-08002B2CF9AE}" pid="4" name="MSIP_Label_6d5b1bb8-d80b-4ae7-b5f3-1fb67b3d0d01_Method">
    <vt:lpwstr>Standard</vt:lpwstr>
  </property>
  <property fmtid="{D5CDD505-2E9C-101B-9397-08002B2CF9AE}" pid="5" name="MSIP_Label_6d5b1bb8-d80b-4ae7-b5f3-1fb67b3d0d01_Name">
    <vt:lpwstr>Confidential</vt:lpwstr>
  </property>
  <property fmtid="{D5CDD505-2E9C-101B-9397-08002B2CF9AE}" pid="6" name="MSIP_Label_6d5b1bb8-d80b-4ae7-b5f3-1fb67b3d0d01_SiteId">
    <vt:lpwstr>61720e46-9102-4f4f-8a6e-c127317411a8</vt:lpwstr>
  </property>
  <property fmtid="{D5CDD505-2E9C-101B-9397-08002B2CF9AE}" pid="7" name="MSIP_Label_6d5b1bb8-d80b-4ae7-b5f3-1fb67b3d0d01_ActionId">
    <vt:lpwstr>9849c053-a80d-4341-9673-d999d752b8a1</vt:lpwstr>
  </property>
  <property fmtid="{D5CDD505-2E9C-101B-9397-08002B2CF9AE}" pid="8" name="MSIP_Label_6d5b1bb8-d80b-4ae7-b5f3-1fb67b3d0d01_ContentBits">
    <vt:lpwstr>1</vt:lpwstr>
  </property>
  <property fmtid="{D5CDD505-2E9C-101B-9397-08002B2CF9AE}" pid="9" name="ClassificationContentMarkingHeaderLocations">
    <vt:lpwstr>1_Content Page:3\3_Content Page:3</vt:lpwstr>
  </property>
  <property fmtid="{D5CDD505-2E9C-101B-9397-08002B2CF9AE}" pid="10" name="ClassificationContentMarkingHeaderText">
    <vt:lpwstr>Insilico Medicine Restricted (Level 3)</vt:lpwstr>
  </property>
</Properties>
</file>